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51819" w:rsidRPr="00F40F8A" w:rsidRDefault="00B51819" w:rsidP="00D04D95">
      <w:pPr>
        <w:pStyle w:val="Titre1"/>
        <w:spacing w:line="400" w:lineRule="atLeast"/>
        <w:rPr>
          <w:rFonts w:ascii="Book Antiqua" w:hAnsi="Book Antiqua" w:cs="Courier New"/>
          <w:i w:val="0"/>
        </w:rPr>
      </w:pPr>
      <w:r w:rsidRPr="00F40F8A">
        <w:rPr>
          <w:rFonts w:ascii="Book Antiqua" w:hAnsi="Book Antiqua" w:cs="Courier New"/>
          <w:i w:val="0"/>
          <w:caps/>
        </w:rPr>
        <w:t>Université</w:t>
      </w:r>
      <w:r>
        <w:rPr>
          <w:rFonts w:ascii="Book Antiqua" w:hAnsi="Book Antiqua" w:cs="Courier New"/>
          <w:i w:val="0"/>
          <w:caps/>
        </w:rPr>
        <w:t xml:space="preserve"> de batna</w:t>
      </w:r>
      <w:r w:rsidRPr="00F40F8A">
        <w:rPr>
          <w:rFonts w:ascii="Book Antiqua" w:hAnsi="Book Antiqua" w:cs="Courier New"/>
          <w:i w:val="0"/>
        </w:rPr>
        <w:t xml:space="preserve">                                                                    </w:t>
      </w:r>
      <w:r>
        <w:rPr>
          <w:rFonts w:ascii="Book Antiqua" w:hAnsi="Book Antiqua" w:cs="Courier New"/>
          <w:i w:val="0"/>
        </w:rPr>
        <w:t xml:space="preserve">                      </w:t>
      </w:r>
      <w:r w:rsidR="00781A27">
        <w:rPr>
          <w:rFonts w:ascii="Book Antiqua" w:hAnsi="Book Antiqua" w:cs="Courier New"/>
          <w:i w:val="0"/>
        </w:rPr>
        <w:t xml:space="preserve">         </w:t>
      </w:r>
      <w:r w:rsidRPr="00F40F8A">
        <w:rPr>
          <w:rFonts w:ascii="Book Antiqua" w:hAnsi="Book Antiqua" w:cs="Courier New"/>
          <w:i w:val="0"/>
        </w:rPr>
        <w:t>20</w:t>
      </w:r>
      <w:r>
        <w:rPr>
          <w:rFonts w:ascii="Book Antiqua" w:hAnsi="Book Antiqua" w:cs="Courier New"/>
          <w:i w:val="0"/>
        </w:rPr>
        <w:t>1</w:t>
      </w:r>
      <w:r w:rsidR="00781A27">
        <w:rPr>
          <w:rFonts w:ascii="Book Antiqua" w:hAnsi="Book Antiqua" w:cs="Courier New"/>
          <w:i w:val="0"/>
        </w:rPr>
        <w:t>9/2020</w:t>
      </w:r>
    </w:p>
    <w:p w:rsidR="00B51819" w:rsidRPr="00635DEC" w:rsidRDefault="00B51819" w:rsidP="00B51819">
      <w:pPr>
        <w:pStyle w:val="Titre1"/>
        <w:spacing w:line="400" w:lineRule="atLeast"/>
        <w:rPr>
          <w:i w:val="0"/>
          <w:iCs/>
          <w:caps/>
        </w:rPr>
      </w:pPr>
      <w:r w:rsidRPr="00635DEC">
        <w:rPr>
          <w:i w:val="0"/>
          <w:iCs/>
          <w:caps/>
        </w:rPr>
        <w:t>Faculté des sciences technologique</w:t>
      </w:r>
    </w:p>
    <w:p w:rsidR="00B51819" w:rsidRPr="00635DEC" w:rsidRDefault="00B51819" w:rsidP="00B51819">
      <w:pPr>
        <w:pStyle w:val="Titre1"/>
        <w:spacing w:line="400" w:lineRule="atLeast"/>
        <w:rPr>
          <w:i w:val="0"/>
          <w:iCs/>
        </w:rPr>
      </w:pPr>
      <w:r w:rsidRPr="00635DEC">
        <w:rPr>
          <w:bCs/>
          <w:i w:val="0"/>
          <w:iCs/>
          <w:caps/>
          <w:szCs w:val="24"/>
        </w:rPr>
        <w:t>Département d’électrotechnique</w:t>
      </w:r>
      <w:r w:rsidRPr="00635DEC">
        <w:rPr>
          <w:i w:val="0"/>
          <w:iCs/>
        </w:rPr>
        <w:t xml:space="preserve">               </w:t>
      </w:r>
      <w:r>
        <w:rPr>
          <w:i w:val="0"/>
          <w:iCs/>
        </w:rPr>
        <w:t xml:space="preserve">                                 </w:t>
      </w:r>
      <w:r w:rsidRPr="00635DEC">
        <w:rPr>
          <w:i w:val="0"/>
          <w:iCs/>
        </w:rPr>
        <w:t xml:space="preserve">Module : </w:t>
      </w:r>
      <w:r>
        <w:rPr>
          <w:i w:val="0"/>
          <w:iCs/>
        </w:rPr>
        <w:t>ELM 68</w:t>
      </w:r>
    </w:p>
    <w:p w:rsidR="00B51819" w:rsidRPr="00F40F8A" w:rsidRDefault="00B51819" w:rsidP="00B51819">
      <w:pPr>
        <w:jc w:val="both"/>
        <w:rPr>
          <w:rFonts w:ascii="Book Antiqua" w:hAnsi="Book Antiqua" w:cs="Courier New"/>
          <w:b/>
        </w:rPr>
      </w:pPr>
    </w:p>
    <w:p w:rsidR="00B51819" w:rsidRDefault="00E34C9D" w:rsidP="002801B7">
      <w:pPr>
        <w:pStyle w:val="Titre1"/>
        <w:jc w:val="center"/>
        <w:rPr>
          <w:bCs/>
          <w:i w:val="0"/>
          <w:iCs/>
          <w:noProof/>
        </w:rPr>
      </w:pPr>
      <w:r w:rsidRPr="00E34C9D">
        <w:rPr>
          <w:i w:val="0"/>
          <w:iCs/>
          <w:noProof/>
        </w:rPr>
        <w:pict>
          <v:line id="_x0000_s1027" style="position:absolute;left:0;text-align:left;flip:x;z-index:251661312" from="297.1pt,7.25pt" to="445.35pt,7.25pt" o:allowincell="f" strokeweight="4.5pt">
            <v:stroke linestyle="thinThick"/>
          </v:line>
        </w:pict>
      </w:r>
      <w:r w:rsidRPr="00E34C9D">
        <w:rPr>
          <w:i w:val="0"/>
          <w:iCs/>
          <w:noProof/>
        </w:rPr>
        <w:pict>
          <v:line id="_x0000_s1026" style="position:absolute;left:0;text-align:left;flip:x y;z-index:251660288" from="30.1pt,7.25pt" to="192.6pt,7.25pt" o:allowincell="f" strokeweight="4.5pt">
            <v:stroke linestyle="thinThick"/>
          </v:line>
        </w:pict>
      </w:r>
      <w:r w:rsidR="00B51819" w:rsidRPr="00635DEC">
        <w:rPr>
          <w:i w:val="0"/>
          <w:iCs/>
        </w:rPr>
        <w:t xml:space="preserve"> TP N°</w:t>
      </w:r>
      <w:r w:rsidR="002801B7">
        <w:rPr>
          <w:i w:val="0"/>
          <w:iCs/>
        </w:rPr>
        <w:t>3</w:t>
      </w:r>
      <w:r w:rsidR="00B51819" w:rsidRPr="00635DEC">
        <w:rPr>
          <w:bCs/>
          <w:i w:val="0"/>
          <w:iCs/>
          <w:noProof/>
        </w:rPr>
        <w:t xml:space="preserve"> </w:t>
      </w:r>
    </w:p>
    <w:p w:rsidR="002801B7" w:rsidRPr="007C4382" w:rsidRDefault="002801B7" w:rsidP="002801B7">
      <w:pPr>
        <w:jc w:val="center"/>
        <w:rPr>
          <w:b/>
          <w:bCs/>
          <w:sz w:val="28"/>
          <w:szCs w:val="28"/>
        </w:rPr>
      </w:pPr>
      <w:r w:rsidRPr="007C4382">
        <w:rPr>
          <w:b/>
          <w:bCs/>
          <w:sz w:val="28"/>
          <w:szCs w:val="28"/>
        </w:rPr>
        <w:t xml:space="preserve">Commande Scalaire de la Machine Asynchrone V/f </w:t>
      </w:r>
    </w:p>
    <w:p w:rsidR="002801B7" w:rsidRPr="007C4382" w:rsidRDefault="002801B7" w:rsidP="002801B7">
      <w:pPr>
        <w:jc w:val="center"/>
        <w:rPr>
          <w:sz w:val="28"/>
          <w:szCs w:val="28"/>
        </w:rPr>
      </w:pPr>
      <w:r w:rsidRPr="007C4382">
        <w:rPr>
          <w:sz w:val="28"/>
          <w:szCs w:val="28"/>
        </w:rPr>
        <w:t>(C.S. Indirecte en tension)</w:t>
      </w:r>
    </w:p>
    <w:p w:rsidR="00B51819" w:rsidRPr="00F40F8A" w:rsidRDefault="00E34C9D" w:rsidP="00B51819">
      <w:pPr>
        <w:rPr>
          <w:rFonts w:ascii="Book Antiqua" w:hAnsi="Book Antiqua" w:cs="Courier New"/>
        </w:rPr>
      </w:pPr>
      <w:r w:rsidRPr="00E34C9D">
        <w:rPr>
          <w:rFonts w:ascii="Book Antiqua" w:hAnsi="Book Antiqua" w:cs="Courier New"/>
          <w:noProof/>
        </w:rPr>
        <w:pict>
          <v:line id="_x0000_s1028" style="position:absolute;z-index:251662336" from="100.8pt,6.75pt" to="385.7pt,6.75pt" o:allowincell="f" strokeweight="4.5pt">
            <v:stroke linestyle="thinThick"/>
          </v:line>
        </w:pict>
      </w:r>
    </w:p>
    <w:p w:rsidR="00B51819" w:rsidRDefault="00B51819" w:rsidP="00B51819">
      <w:pPr>
        <w:pStyle w:val="En-tte"/>
        <w:tabs>
          <w:tab w:val="clear" w:pos="4536"/>
          <w:tab w:val="clear" w:pos="9072"/>
        </w:tabs>
        <w:spacing w:line="120" w:lineRule="auto"/>
        <w:rPr>
          <w:rFonts w:ascii="Book Antiqua" w:hAnsi="Book Antiqua" w:cs="Courier New"/>
        </w:rPr>
      </w:pPr>
    </w:p>
    <w:p w:rsidR="00B51819" w:rsidRPr="00B51819" w:rsidRDefault="00B51819" w:rsidP="00B51819">
      <w:pPr>
        <w:pStyle w:val="Paragraphedeliste"/>
        <w:numPr>
          <w:ilvl w:val="0"/>
          <w:numId w:val="4"/>
        </w:numPr>
        <w:spacing w:line="312" w:lineRule="auto"/>
        <w:ind w:left="360"/>
        <w:rPr>
          <w:b/>
          <w:bCs/>
          <w:sz w:val="28"/>
          <w:szCs w:val="28"/>
          <w:u w:val="single"/>
        </w:rPr>
      </w:pPr>
      <w:r w:rsidRPr="00B51819">
        <w:rPr>
          <w:b/>
          <w:bCs/>
          <w:sz w:val="28"/>
          <w:szCs w:val="28"/>
          <w:u w:val="single"/>
        </w:rPr>
        <w:t>But du TP :</w:t>
      </w:r>
    </w:p>
    <w:p w:rsidR="002801B7" w:rsidRPr="0021298D" w:rsidRDefault="002801B7" w:rsidP="0021298D">
      <w:pPr>
        <w:spacing w:line="360" w:lineRule="auto"/>
        <w:rPr>
          <w:sz w:val="28"/>
          <w:szCs w:val="28"/>
        </w:rPr>
      </w:pPr>
      <w:r w:rsidRPr="0021298D">
        <w:rPr>
          <w:sz w:val="28"/>
          <w:szCs w:val="28"/>
        </w:rPr>
        <w:t xml:space="preserve">Objectif de ce TP est :  </w:t>
      </w:r>
      <w:r w:rsidRPr="0021298D">
        <w:rPr>
          <w:sz w:val="28"/>
          <w:szCs w:val="28"/>
        </w:rPr>
        <w:tab/>
      </w:r>
    </w:p>
    <w:p w:rsidR="002801B7" w:rsidRPr="007C4382" w:rsidRDefault="002801B7" w:rsidP="0021298D">
      <w:pPr>
        <w:pStyle w:val="Paragraphedeliste"/>
        <w:numPr>
          <w:ilvl w:val="0"/>
          <w:numId w:val="7"/>
        </w:numPr>
        <w:spacing w:line="360" w:lineRule="auto"/>
        <w:ind w:left="720"/>
        <w:rPr>
          <w:sz w:val="28"/>
          <w:szCs w:val="28"/>
        </w:rPr>
      </w:pPr>
      <w:r w:rsidRPr="007C4382">
        <w:rPr>
          <w:sz w:val="28"/>
          <w:szCs w:val="28"/>
        </w:rPr>
        <w:t>Simulation de la Machine Asynchrone.</w:t>
      </w:r>
    </w:p>
    <w:p w:rsidR="002801B7" w:rsidRPr="007C4382" w:rsidRDefault="002801B7" w:rsidP="0021298D">
      <w:pPr>
        <w:pStyle w:val="Paragraphedeliste"/>
        <w:numPr>
          <w:ilvl w:val="0"/>
          <w:numId w:val="7"/>
        </w:numPr>
        <w:spacing w:line="360" w:lineRule="auto"/>
        <w:ind w:left="720"/>
        <w:rPr>
          <w:sz w:val="28"/>
          <w:szCs w:val="28"/>
        </w:rPr>
      </w:pPr>
      <w:r w:rsidRPr="007C4382">
        <w:rPr>
          <w:sz w:val="28"/>
          <w:szCs w:val="28"/>
        </w:rPr>
        <w:t>Commande Machine Asynchrone V/f en BO.</w:t>
      </w:r>
    </w:p>
    <w:p w:rsidR="002801B7" w:rsidRPr="007C4382" w:rsidRDefault="002801B7" w:rsidP="0021298D">
      <w:pPr>
        <w:pStyle w:val="Paragraphedeliste"/>
        <w:numPr>
          <w:ilvl w:val="0"/>
          <w:numId w:val="7"/>
        </w:numPr>
        <w:spacing w:line="360" w:lineRule="auto"/>
        <w:ind w:left="720"/>
        <w:rPr>
          <w:sz w:val="28"/>
          <w:szCs w:val="28"/>
        </w:rPr>
      </w:pPr>
      <w:r w:rsidRPr="007C4382">
        <w:rPr>
          <w:sz w:val="28"/>
          <w:szCs w:val="28"/>
        </w:rPr>
        <w:t>Commande Machine Asynchrone V/f en BF.</w:t>
      </w:r>
    </w:p>
    <w:p w:rsidR="00B51819" w:rsidRPr="007C4382" w:rsidRDefault="00B51819" w:rsidP="002801B7">
      <w:pPr>
        <w:pStyle w:val="Paragraphedeliste"/>
        <w:numPr>
          <w:ilvl w:val="0"/>
          <w:numId w:val="6"/>
        </w:numPr>
        <w:spacing w:line="312" w:lineRule="auto"/>
        <w:ind w:left="360"/>
        <w:jc w:val="both"/>
        <w:rPr>
          <w:b/>
          <w:bCs/>
          <w:sz w:val="28"/>
          <w:szCs w:val="28"/>
        </w:rPr>
      </w:pPr>
      <w:r w:rsidRPr="007C4382">
        <w:rPr>
          <w:b/>
          <w:bCs/>
          <w:sz w:val="28"/>
          <w:szCs w:val="28"/>
          <w:u w:val="single"/>
        </w:rPr>
        <w:t>Problématique</w:t>
      </w:r>
      <w:r w:rsidRPr="007C4382">
        <w:rPr>
          <w:b/>
          <w:bCs/>
          <w:sz w:val="28"/>
          <w:szCs w:val="28"/>
        </w:rPr>
        <w:t> :</w:t>
      </w:r>
    </w:p>
    <w:p w:rsidR="002801B7" w:rsidRPr="007C4382" w:rsidRDefault="002801B7" w:rsidP="00783911">
      <w:pPr>
        <w:tabs>
          <w:tab w:val="left" w:pos="270"/>
        </w:tabs>
        <w:spacing w:line="360" w:lineRule="auto"/>
        <w:jc w:val="both"/>
        <w:rPr>
          <w:color w:val="000000"/>
          <w:sz w:val="28"/>
          <w:szCs w:val="28"/>
        </w:rPr>
      </w:pPr>
      <w:r w:rsidRPr="007C4382">
        <w:rPr>
          <w:color w:val="000000"/>
          <w:sz w:val="28"/>
          <w:szCs w:val="28"/>
        </w:rPr>
        <w:t>Le modèle de la M</w:t>
      </w:r>
      <w:r w:rsidR="00783911">
        <w:rPr>
          <w:color w:val="000000"/>
          <w:sz w:val="28"/>
          <w:szCs w:val="28"/>
        </w:rPr>
        <w:t>AS</w:t>
      </w:r>
      <w:r w:rsidRPr="007C4382">
        <w:rPr>
          <w:color w:val="000000"/>
          <w:sz w:val="28"/>
          <w:szCs w:val="28"/>
        </w:rPr>
        <w:t xml:space="preserve"> est donné par (1), (2) et (3) :</w:t>
      </w:r>
    </w:p>
    <w:p w:rsidR="002801B7" w:rsidRPr="007C4382" w:rsidRDefault="002801B7" w:rsidP="002801B7">
      <w:pPr>
        <w:tabs>
          <w:tab w:val="left" w:pos="270"/>
        </w:tabs>
        <w:spacing w:line="360" w:lineRule="auto"/>
        <w:ind w:firstLine="696"/>
        <w:jc w:val="both"/>
        <w:rPr>
          <w:color w:val="000000"/>
          <w:sz w:val="28"/>
          <w:szCs w:val="28"/>
        </w:rPr>
      </w:pPr>
      <w:r w:rsidRPr="007C4382">
        <w:rPr>
          <w:color w:val="000000"/>
          <w:position w:val="-62"/>
          <w:sz w:val="28"/>
          <w:szCs w:val="28"/>
        </w:rPr>
        <w:object w:dxaOrig="2400" w:dyaOrig="13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.2pt;height:68.25pt" o:ole="">
            <v:imagedata r:id="rId8" o:title=""/>
          </v:shape>
          <o:OLEObject Type="Embed" ProgID="Equation.3" ShapeID="_x0000_i1025" DrawAspect="Content" ObjectID="_1647023364" r:id="rId9"/>
        </w:object>
      </w:r>
      <w:r w:rsidRPr="007C4382">
        <w:rPr>
          <w:color w:val="000000"/>
          <w:sz w:val="28"/>
          <w:szCs w:val="28"/>
        </w:rPr>
        <w:tab/>
      </w:r>
      <w:r w:rsidRPr="007C4382">
        <w:rPr>
          <w:color w:val="000000"/>
          <w:sz w:val="28"/>
          <w:szCs w:val="28"/>
        </w:rPr>
        <w:tab/>
      </w:r>
      <w:r w:rsidRPr="007C4382">
        <w:rPr>
          <w:color w:val="000000"/>
          <w:sz w:val="28"/>
          <w:szCs w:val="28"/>
        </w:rPr>
        <w:tab/>
      </w:r>
      <w:r w:rsidRPr="007C4382">
        <w:rPr>
          <w:color w:val="000000"/>
          <w:sz w:val="28"/>
          <w:szCs w:val="28"/>
        </w:rPr>
        <w:tab/>
      </w:r>
      <w:r w:rsidRPr="007C4382">
        <w:rPr>
          <w:color w:val="000000"/>
          <w:sz w:val="28"/>
          <w:szCs w:val="28"/>
        </w:rPr>
        <w:tab/>
        <w:t>(1)</w:t>
      </w:r>
      <w:r w:rsidRPr="007C4382">
        <w:rPr>
          <w:color w:val="000000"/>
          <w:sz w:val="28"/>
          <w:szCs w:val="28"/>
        </w:rPr>
        <w:tab/>
      </w:r>
      <w:r w:rsidRPr="007C4382">
        <w:rPr>
          <w:color w:val="000000"/>
          <w:sz w:val="28"/>
          <w:szCs w:val="28"/>
        </w:rPr>
        <w:tab/>
      </w:r>
      <w:r w:rsidRPr="007C4382">
        <w:rPr>
          <w:color w:val="000000"/>
          <w:sz w:val="28"/>
          <w:szCs w:val="28"/>
        </w:rPr>
        <w:tab/>
      </w:r>
    </w:p>
    <w:p w:rsidR="002801B7" w:rsidRPr="007C4382" w:rsidRDefault="002801B7" w:rsidP="002801B7">
      <w:pPr>
        <w:tabs>
          <w:tab w:val="left" w:pos="270"/>
        </w:tabs>
        <w:spacing w:line="360" w:lineRule="auto"/>
        <w:ind w:firstLine="696"/>
        <w:jc w:val="both"/>
        <w:rPr>
          <w:color w:val="000000"/>
          <w:sz w:val="28"/>
          <w:szCs w:val="28"/>
        </w:rPr>
      </w:pPr>
      <w:r w:rsidRPr="007C4382">
        <w:rPr>
          <w:color w:val="000000"/>
          <w:position w:val="-48"/>
          <w:sz w:val="28"/>
          <w:szCs w:val="28"/>
        </w:rPr>
        <w:object w:dxaOrig="2680" w:dyaOrig="1080">
          <v:shape id="_x0000_i1026" type="#_x0000_t75" style="width:134pt;height:53.85pt" o:ole="">
            <v:imagedata r:id="rId10" o:title=""/>
          </v:shape>
          <o:OLEObject Type="Embed" ProgID="Equation.3" ShapeID="_x0000_i1026" DrawAspect="Content" ObjectID="_1647023365" r:id="rId11"/>
        </w:object>
      </w:r>
      <w:r w:rsidRPr="007C4382">
        <w:rPr>
          <w:color w:val="000000"/>
          <w:sz w:val="28"/>
          <w:szCs w:val="28"/>
        </w:rPr>
        <w:tab/>
      </w:r>
      <w:r w:rsidRPr="007C4382">
        <w:rPr>
          <w:color w:val="000000"/>
          <w:sz w:val="28"/>
          <w:szCs w:val="28"/>
        </w:rPr>
        <w:tab/>
      </w:r>
      <w:r w:rsidRPr="007C4382">
        <w:rPr>
          <w:color w:val="000000"/>
          <w:sz w:val="28"/>
          <w:szCs w:val="28"/>
        </w:rPr>
        <w:tab/>
      </w:r>
      <w:r w:rsidRPr="007C4382">
        <w:rPr>
          <w:color w:val="000000"/>
          <w:sz w:val="28"/>
          <w:szCs w:val="28"/>
        </w:rPr>
        <w:tab/>
      </w:r>
      <w:r w:rsidRPr="007C4382">
        <w:rPr>
          <w:color w:val="000000"/>
          <w:sz w:val="28"/>
          <w:szCs w:val="28"/>
        </w:rPr>
        <w:tab/>
        <w:t>(2)</w:t>
      </w:r>
    </w:p>
    <w:p w:rsidR="002801B7" w:rsidRPr="007C4382" w:rsidRDefault="002801B7" w:rsidP="002801B7">
      <w:pPr>
        <w:tabs>
          <w:tab w:val="left" w:pos="270"/>
        </w:tabs>
        <w:spacing w:line="360" w:lineRule="auto"/>
        <w:ind w:firstLine="696"/>
        <w:jc w:val="both"/>
        <w:rPr>
          <w:color w:val="000000"/>
          <w:sz w:val="28"/>
          <w:szCs w:val="28"/>
        </w:rPr>
      </w:pPr>
      <w:r w:rsidRPr="007C4382">
        <w:rPr>
          <w:color w:val="000000"/>
          <w:position w:val="-34"/>
          <w:sz w:val="28"/>
          <w:szCs w:val="28"/>
        </w:rPr>
        <w:object w:dxaOrig="1719" w:dyaOrig="800">
          <v:shape id="_x0000_i1027" type="#_x0000_t75" style="width:85.75pt;height:40.05pt" o:ole="">
            <v:imagedata r:id="rId12" o:title=""/>
          </v:shape>
          <o:OLEObject Type="Embed" ProgID="Equation.3" ShapeID="_x0000_i1027" DrawAspect="Content" ObjectID="_1647023366" r:id="rId13"/>
        </w:object>
      </w:r>
      <w:r w:rsidRPr="007C4382">
        <w:rPr>
          <w:color w:val="000000"/>
          <w:sz w:val="28"/>
          <w:szCs w:val="28"/>
        </w:rPr>
        <w:tab/>
      </w:r>
      <w:r w:rsidRPr="007C4382">
        <w:rPr>
          <w:color w:val="000000"/>
          <w:sz w:val="28"/>
          <w:szCs w:val="28"/>
        </w:rPr>
        <w:tab/>
      </w:r>
      <w:r w:rsidRPr="007C4382">
        <w:rPr>
          <w:color w:val="000000"/>
          <w:sz w:val="28"/>
          <w:szCs w:val="28"/>
        </w:rPr>
        <w:tab/>
      </w:r>
      <w:r w:rsidRPr="007C4382">
        <w:rPr>
          <w:color w:val="000000"/>
          <w:sz w:val="28"/>
          <w:szCs w:val="28"/>
        </w:rPr>
        <w:tab/>
      </w:r>
      <w:r w:rsidRPr="007C4382">
        <w:rPr>
          <w:color w:val="000000"/>
          <w:sz w:val="28"/>
          <w:szCs w:val="28"/>
        </w:rPr>
        <w:tab/>
      </w:r>
      <w:r w:rsidRPr="007C4382">
        <w:rPr>
          <w:color w:val="000000"/>
          <w:sz w:val="28"/>
          <w:szCs w:val="28"/>
        </w:rPr>
        <w:tab/>
        <w:t>(3)</w:t>
      </w:r>
    </w:p>
    <w:p w:rsidR="002801B7" w:rsidRPr="007C4382" w:rsidRDefault="002801B7" w:rsidP="002801B7">
      <w:pPr>
        <w:numPr>
          <w:ilvl w:val="0"/>
          <w:numId w:val="2"/>
        </w:numPr>
        <w:tabs>
          <w:tab w:val="left" w:pos="270"/>
        </w:tabs>
        <w:spacing w:line="360" w:lineRule="auto"/>
        <w:ind w:left="0" w:firstLine="0"/>
        <w:jc w:val="both"/>
        <w:rPr>
          <w:color w:val="000000"/>
          <w:sz w:val="28"/>
          <w:szCs w:val="28"/>
        </w:rPr>
      </w:pPr>
      <w:r w:rsidRPr="007C4382">
        <w:rPr>
          <w:color w:val="000000"/>
          <w:sz w:val="28"/>
          <w:szCs w:val="28"/>
        </w:rPr>
        <w:t>Simuler ce modèle pour les données suivantes :</w:t>
      </w:r>
    </w:p>
    <w:p w:rsidR="002801B7" w:rsidRPr="007C4382" w:rsidRDefault="002801B7" w:rsidP="002801B7">
      <w:pPr>
        <w:tabs>
          <w:tab w:val="left" w:pos="270"/>
        </w:tabs>
        <w:spacing w:line="360" w:lineRule="auto"/>
        <w:ind w:firstLine="708"/>
        <w:jc w:val="both"/>
        <w:rPr>
          <w:color w:val="000000"/>
          <w:sz w:val="28"/>
          <w:szCs w:val="28"/>
        </w:rPr>
      </w:pPr>
      <w:r w:rsidRPr="007C4382">
        <w:rPr>
          <w:i/>
          <w:iCs/>
          <w:color w:val="000000"/>
          <w:sz w:val="28"/>
          <w:szCs w:val="28"/>
        </w:rPr>
        <w:t>Rs</w:t>
      </w:r>
      <w:r w:rsidRPr="007C4382">
        <w:rPr>
          <w:color w:val="000000"/>
          <w:sz w:val="28"/>
          <w:szCs w:val="28"/>
        </w:rPr>
        <w:t xml:space="preserve">=1.2; </w:t>
      </w:r>
      <w:r w:rsidRPr="007C4382">
        <w:rPr>
          <w:i/>
          <w:iCs/>
          <w:color w:val="000000"/>
          <w:sz w:val="28"/>
          <w:szCs w:val="28"/>
        </w:rPr>
        <w:t>Ls</w:t>
      </w:r>
      <w:r w:rsidRPr="007C4382">
        <w:rPr>
          <w:color w:val="000000"/>
          <w:sz w:val="28"/>
          <w:szCs w:val="28"/>
        </w:rPr>
        <w:t xml:space="preserve">=0.158; </w:t>
      </w:r>
      <w:r w:rsidRPr="007C4382">
        <w:rPr>
          <w:i/>
          <w:iCs/>
          <w:color w:val="000000"/>
          <w:sz w:val="28"/>
          <w:szCs w:val="28"/>
        </w:rPr>
        <w:t>Lr</w:t>
      </w:r>
      <w:r w:rsidRPr="007C4382">
        <w:rPr>
          <w:color w:val="000000"/>
          <w:sz w:val="28"/>
          <w:szCs w:val="28"/>
        </w:rPr>
        <w:t xml:space="preserve">=0.156; </w:t>
      </w:r>
      <w:r w:rsidRPr="007C4382">
        <w:rPr>
          <w:i/>
          <w:iCs/>
          <w:color w:val="000000"/>
          <w:sz w:val="28"/>
          <w:szCs w:val="28"/>
        </w:rPr>
        <w:t>Rr</w:t>
      </w:r>
      <w:r w:rsidRPr="007C4382">
        <w:rPr>
          <w:color w:val="000000"/>
          <w:sz w:val="28"/>
          <w:szCs w:val="28"/>
        </w:rPr>
        <w:t xml:space="preserve">=1.8; </w:t>
      </w:r>
      <w:r w:rsidRPr="007C4382">
        <w:rPr>
          <w:i/>
          <w:iCs/>
          <w:color w:val="000000"/>
          <w:sz w:val="28"/>
          <w:szCs w:val="28"/>
        </w:rPr>
        <w:t>M</w:t>
      </w:r>
      <w:r w:rsidRPr="007C4382">
        <w:rPr>
          <w:color w:val="000000"/>
          <w:sz w:val="28"/>
          <w:szCs w:val="28"/>
        </w:rPr>
        <w:t xml:space="preserve">=0.15; </w:t>
      </w:r>
      <w:r w:rsidRPr="007C4382">
        <w:rPr>
          <w:i/>
          <w:iCs/>
          <w:color w:val="000000"/>
          <w:sz w:val="28"/>
          <w:szCs w:val="28"/>
        </w:rPr>
        <w:t>P</w:t>
      </w:r>
      <w:r w:rsidRPr="007C4382">
        <w:rPr>
          <w:color w:val="000000"/>
          <w:sz w:val="28"/>
          <w:szCs w:val="28"/>
        </w:rPr>
        <w:t xml:space="preserve">=2; </w:t>
      </w:r>
      <w:r w:rsidRPr="007C4382">
        <w:rPr>
          <w:i/>
          <w:iCs/>
          <w:color w:val="000000"/>
          <w:sz w:val="28"/>
          <w:szCs w:val="28"/>
        </w:rPr>
        <w:t>J</w:t>
      </w:r>
      <w:r w:rsidRPr="007C4382">
        <w:rPr>
          <w:color w:val="000000"/>
          <w:sz w:val="28"/>
          <w:szCs w:val="28"/>
        </w:rPr>
        <w:t xml:space="preserve">=0.07; </w:t>
      </w:r>
      <w:r w:rsidRPr="007C4382">
        <w:rPr>
          <w:i/>
          <w:iCs/>
          <w:color w:val="000000"/>
          <w:sz w:val="28"/>
          <w:szCs w:val="28"/>
        </w:rPr>
        <w:t>f</w:t>
      </w:r>
      <w:r w:rsidRPr="007C4382">
        <w:rPr>
          <w:color w:val="000000"/>
          <w:sz w:val="28"/>
          <w:szCs w:val="28"/>
        </w:rPr>
        <w:t>=0.</w:t>
      </w:r>
    </w:p>
    <w:p w:rsidR="002801B7" w:rsidRPr="007C4382" w:rsidRDefault="002801B7" w:rsidP="002801B7">
      <w:pPr>
        <w:tabs>
          <w:tab w:val="left" w:pos="270"/>
        </w:tabs>
        <w:spacing w:line="360" w:lineRule="auto"/>
        <w:jc w:val="both"/>
        <w:rPr>
          <w:color w:val="000000"/>
          <w:sz w:val="28"/>
          <w:szCs w:val="28"/>
        </w:rPr>
      </w:pPr>
      <w:r w:rsidRPr="007C4382">
        <w:rPr>
          <w:color w:val="000000"/>
          <w:sz w:val="28"/>
          <w:szCs w:val="28"/>
        </w:rPr>
        <w:t>Temps initial =0 ; temps final=5s ; le pas fixe h=10</w:t>
      </w:r>
      <w:r w:rsidRPr="007C4382">
        <w:rPr>
          <w:color w:val="000000"/>
          <w:sz w:val="28"/>
          <w:szCs w:val="28"/>
          <w:vertAlign w:val="superscript"/>
        </w:rPr>
        <w:t>-4</w:t>
      </w:r>
      <w:r w:rsidRPr="007C4382">
        <w:rPr>
          <w:color w:val="000000"/>
          <w:sz w:val="28"/>
          <w:szCs w:val="28"/>
        </w:rPr>
        <w:t xml:space="preserve"> ; en utilisant "Range_kutta 4" </w:t>
      </w:r>
    </w:p>
    <w:p w:rsidR="002801B7" w:rsidRPr="007C4382" w:rsidRDefault="002801B7" w:rsidP="002801B7">
      <w:pPr>
        <w:tabs>
          <w:tab w:val="left" w:pos="270"/>
        </w:tabs>
        <w:spacing w:line="360" w:lineRule="auto"/>
        <w:ind w:firstLine="708"/>
        <w:jc w:val="both"/>
        <w:rPr>
          <w:color w:val="000000"/>
          <w:sz w:val="28"/>
          <w:szCs w:val="28"/>
        </w:rPr>
      </w:pPr>
      <w:r w:rsidRPr="007C4382">
        <w:rPr>
          <w:i/>
          <w:iCs/>
          <w:color w:val="000000"/>
          <w:sz w:val="28"/>
          <w:szCs w:val="28"/>
        </w:rPr>
        <w:t>C</w:t>
      </w:r>
      <w:r w:rsidRPr="007C4382">
        <w:rPr>
          <w:i/>
          <w:iCs/>
          <w:color w:val="000000"/>
          <w:sz w:val="28"/>
          <w:szCs w:val="28"/>
          <w:vertAlign w:val="subscript"/>
        </w:rPr>
        <w:t>r</w:t>
      </w:r>
      <w:r w:rsidRPr="007C4382">
        <w:rPr>
          <w:color w:val="000000"/>
          <w:sz w:val="28"/>
          <w:szCs w:val="28"/>
        </w:rPr>
        <w:t xml:space="preserve">=20mN est appliqué à t=3s. </w:t>
      </w:r>
      <w:r w:rsidRPr="007C4382">
        <w:rPr>
          <w:color w:val="000000"/>
          <w:position w:val="-30"/>
          <w:sz w:val="28"/>
          <w:szCs w:val="28"/>
        </w:rPr>
        <w:object w:dxaOrig="1040" w:dyaOrig="680">
          <v:shape id="_x0000_i1028" type="#_x0000_t75" style="width:51.95pt;height:33.8pt" o:ole="">
            <v:imagedata r:id="rId14" o:title=""/>
          </v:shape>
          <o:OLEObject Type="Embed" ProgID="Equation.3" ShapeID="_x0000_i1028" DrawAspect="Content" ObjectID="_1647023367" r:id="rId15"/>
        </w:object>
      </w:r>
      <w:r w:rsidRPr="007C4382">
        <w:rPr>
          <w:color w:val="000000"/>
          <w:sz w:val="28"/>
          <w:szCs w:val="28"/>
        </w:rPr>
        <w:t xml:space="preserve">; </w:t>
      </w:r>
      <w:r w:rsidRPr="007C4382">
        <w:rPr>
          <w:color w:val="000000"/>
          <w:position w:val="-30"/>
          <w:sz w:val="28"/>
          <w:szCs w:val="28"/>
        </w:rPr>
        <w:object w:dxaOrig="1260" w:dyaOrig="720">
          <v:shape id="_x0000_i1029" type="#_x0000_t75" style="width:63.25pt;height:36.3pt" o:ole="">
            <v:imagedata r:id="rId16" o:title=""/>
          </v:shape>
          <o:OLEObject Type="Embed" ProgID="Equation.3" ShapeID="_x0000_i1029" DrawAspect="Content" ObjectID="_1647023368" r:id="rId17"/>
        </w:object>
      </w:r>
    </w:p>
    <w:p w:rsidR="002801B7" w:rsidRPr="007C4382" w:rsidRDefault="002801B7" w:rsidP="002801B7">
      <w:pPr>
        <w:numPr>
          <w:ilvl w:val="0"/>
          <w:numId w:val="2"/>
        </w:numPr>
        <w:tabs>
          <w:tab w:val="left" w:pos="270"/>
        </w:tabs>
        <w:spacing w:line="360" w:lineRule="auto"/>
        <w:ind w:left="0" w:firstLine="0"/>
        <w:jc w:val="both"/>
        <w:rPr>
          <w:color w:val="000000"/>
          <w:sz w:val="28"/>
          <w:szCs w:val="28"/>
        </w:rPr>
      </w:pPr>
      <w:r w:rsidRPr="007C4382">
        <w:rPr>
          <w:color w:val="000000"/>
          <w:sz w:val="28"/>
          <w:szCs w:val="28"/>
        </w:rPr>
        <w:t>Simuler le système en BF pour un</w:t>
      </w:r>
      <w:r w:rsidR="0021298D">
        <w:rPr>
          <w:color w:val="000000"/>
          <w:sz w:val="28"/>
          <w:szCs w:val="28"/>
        </w:rPr>
        <w:t>e</w:t>
      </w:r>
      <w:r w:rsidRPr="007C4382">
        <w:rPr>
          <w:color w:val="000000"/>
          <w:sz w:val="28"/>
          <w:szCs w:val="28"/>
        </w:rPr>
        <w:t xml:space="preserve"> commande scalaire V/f, Pour le régulateur vitesse (Kp=0.7, Ki=2 )  </w:t>
      </w:r>
    </w:p>
    <w:p w:rsidR="002801B7" w:rsidRPr="007C4382" w:rsidRDefault="002801B7" w:rsidP="002801B7">
      <w:pPr>
        <w:numPr>
          <w:ilvl w:val="0"/>
          <w:numId w:val="2"/>
        </w:numPr>
        <w:tabs>
          <w:tab w:val="left" w:pos="270"/>
        </w:tabs>
        <w:spacing w:line="360" w:lineRule="auto"/>
        <w:ind w:left="0" w:firstLine="0"/>
        <w:jc w:val="both"/>
        <w:rPr>
          <w:color w:val="000000"/>
          <w:sz w:val="28"/>
          <w:szCs w:val="28"/>
        </w:rPr>
      </w:pPr>
      <w:r w:rsidRPr="007C4382">
        <w:rPr>
          <w:color w:val="000000"/>
          <w:sz w:val="28"/>
          <w:szCs w:val="28"/>
        </w:rPr>
        <w:t xml:space="preserve">Relever le courant statorique, le module du flux statorique, </w:t>
      </w:r>
      <w:r w:rsidRPr="007C4382">
        <w:rPr>
          <w:i/>
          <w:iCs/>
          <w:color w:val="000000"/>
          <w:sz w:val="28"/>
          <w:szCs w:val="28"/>
        </w:rPr>
        <w:sym w:font="Symbol" w:char="F077"/>
      </w:r>
      <w:r w:rsidRPr="007C4382">
        <w:rPr>
          <w:color w:val="000000"/>
          <w:sz w:val="28"/>
          <w:szCs w:val="28"/>
        </w:rPr>
        <w:t xml:space="preserve">, </w:t>
      </w:r>
      <w:r w:rsidRPr="007C4382">
        <w:rPr>
          <w:i/>
          <w:iCs/>
          <w:color w:val="000000"/>
          <w:sz w:val="28"/>
          <w:szCs w:val="28"/>
        </w:rPr>
        <w:sym w:font="Symbol" w:char="F077"/>
      </w:r>
      <w:r w:rsidRPr="007C4382">
        <w:rPr>
          <w:i/>
          <w:iCs/>
          <w:color w:val="000000"/>
          <w:sz w:val="28"/>
          <w:szCs w:val="28"/>
          <w:vertAlign w:val="subscript"/>
        </w:rPr>
        <w:t>ref</w:t>
      </w:r>
      <w:r w:rsidRPr="007C4382">
        <w:rPr>
          <w:color w:val="000000"/>
          <w:sz w:val="28"/>
          <w:szCs w:val="28"/>
        </w:rPr>
        <w:t xml:space="preserve"> et le couple </w:t>
      </w:r>
      <w:r w:rsidRPr="007C4382">
        <w:rPr>
          <w:i/>
          <w:iCs/>
          <w:color w:val="000000"/>
          <w:sz w:val="28"/>
          <w:szCs w:val="28"/>
        </w:rPr>
        <w:t>C</w:t>
      </w:r>
      <w:r w:rsidRPr="007C4382">
        <w:rPr>
          <w:i/>
          <w:iCs/>
          <w:color w:val="000000"/>
          <w:sz w:val="28"/>
          <w:szCs w:val="28"/>
          <w:vertAlign w:val="subscript"/>
        </w:rPr>
        <w:t>e</w:t>
      </w:r>
      <w:r w:rsidR="00CE6219">
        <w:rPr>
          <w:i/>
          <w:iCs/>
          <w:color w:val="000000"/>
          <w:sz w:val="28"/>
          <w:szCs w:val="28"/>
          <w:vertAlign w:val="subscript"/>
        </w:rPr>
        <w:t xml:space="preserve"> </w:t>
      </w:r>
      <w:r w:rsidR="00CE6219">
        <w:rPr>
          <w:i/>
          <w:iCs/>
          <w:color w:val="000000"/>
          <w:sz w:val="28"/>
          <w:szCs w:val="28"/>
        </w:rPr>
        <w:t>, C</w:t>
      </w:r>
      <w:r w:rsidR="00CE6219" w:rsidRPr="00CE6219">
        <w:rPr>
          <w:i/>
          <w:iCs/>
          <w:color w:val="000000"/>
          <w:sz w:val="28"/>
          <w:szCs w:val="28"/>
          <w:vertAlign w:val="subscript"/>
        </w:rPr>
        <w:t>r</w:t>
      </w:r>
      <w:r w:rsidRPr="007C4382">
        <w:rPr>
          <w:color w:val="000000"/>
          <w:sz w:val="28"/>
          <w:szCs w:val="28"/>
        </w:rPr>
        <w:t>.</w:t>
      </w:r>
    </w:p>
    <w:p w:rsidR="00D04D95" w:rsidRPr="00783911" w:rsidRDefault="00783911" w:rsidP="002801B7">
      <w:pPr>
        <w:tabs>
          <w:tab w:val="left" w:pos="270"/>
        </w:tabs>
        <w:spacing w:line="312" w:lineRule="auto"/>
        <w:rPr>
          <w:sz w:val="28"/>
          <w:szCs w:val="28"/>
        </w:rPr>
      </w:pPr>
      <w:r w:rsidRPr="00783911">
        <w:rPr>
          <w:sz w:val="28"/>
          <w:szCs w:val="28"/>
        </w:rPr>
        <w:t>4</w:t>
      </w:r>
      <w:r w:rsidR="00B51819" w:rsidRPr="00783911">
        <w:rPr>
          <w:sz w:val="28"/>
          <w:szCs w:val="28"/>
        </w:rPr>
        <w:t xml:space="preserve">. Interpréter  les résultats  </w:t>
      </w:r>
    </w:p>
    <w:p w:rsidR="00B51819" w:rsidRPr="00783911" w:rsidRDefault="00783911" w:rsidP="002801B7">
      <w:pPr>
        <w:tabs>
          <w:tab w:val="left" w:pos="270"/>
        </w:tabs>
        <w:spacing w:line="312" w:lineRule="auto"/>
        <w:rPr>
          <w:sz w:val="28"/>
          <w:szCs w:val="28"/>
        </w:rPr>
      </w:pPr>
      <w:r w:rsidRPr="00783911">
        <w:rPr>
          <w:sz w:val="28"/>
          <w:szCs w:val="28"/>
        </w:rPr>
        <w:t>5</w:t>
      </w:r>
      <w:r w:rsidR="00B51819" w:rsidRPr="00783911">
        <w:rPr>
          <w:sz w:val="28"/>
          <w:szCs w:val="28"/>
        </w:rPr>
        <w:t>. Conclusion.</w:t>
      </w:r>
    </w:p>
    <w:p w:rsidR="00B51819" w:rsidRDefault="00B51819" w:rsidP="00B51819">
      <w:pPr>
        <w:pStyle w:val="Titre1"/>
        <w:spacing w:line="400" w:lineRule="atLeast"/>
        <w:rPr>
          <w:i w:val="0"/>
          <w:iCs/>
        </w:rPr>
      </w:pPr>
      <w:r w:rsidRPr="00635DEC">
        <w:rPr>
          <w:i w:val="0"/>
          <w:iCs/>
        </w:rPr>
        <w:lastRenderedPageBreak/>
        <w:t xml:space="preserve">Module : </w:t>
      </w:r>
      <w:r>
        <w:rPr>
          <w:i w:val="0"/>
          <w:iCs/>
        </w:rPr>
        <w:t>ELM 6</w:t>
      </w:r>
      <w:r w:rsidR="001B566B">
        <w:rPr>
          <w:i w:val="0"/>
          <w:iCs/>
        </w:rPr>
        <w:t>8</w:t>
      </w:r>
      <w:r>
        <w:rPr>
          <w:rFonts w:ascii="Book Antiqua" w:hAnsi="Book Antiqua" w:cs="Courier New"/>
          <w:i w:val="0"/>
        </w:rPr>
        <w:t xml:space="preserve">       </w:t>
      </w:r>
      <w:r w:rsidRPr="00F40F8A">
        <w:rPr>
          <w:rFonts w:ascii="Book Antiqua" w:hAnsi="Book Antiqua" w:cs="Courier New"/>
          <w:i w:val="0"/>
        </w:rPr>
        <w:t>20</w:t>
      </w:r>
      <w:r w:rsidR="00946409">
        <w:rPr>
          <w:rFonts w:ascii="Book Antiqua" w:hAnsi="Book Antiqua" w:cs="Courier New"/>
          <w:i w:val="0"/>
        </w:rPr>
        <w:t>19</w:t>
      </w:r>
      <w:r w:rsidRPr="00F40F8A">
        <w:rPr>
          <w:rFonts w:ascii="Book Antiqua" w:hAnsi="Book Antiqua" w:cs="Courier New"/>
          <w:i w:val="0"/>
        </w:rPr>
        <w:t>/20</w:t>
      </w:r>
      <w:r w:rsidR="00946409">
        <w:rPr>
          <w:rFonts w:ascii="Book Antiqua" w:hAnsi="Book Antiqua" w:cs="Courier New"/>
          <w:i w:val="0"/>
        </w:rPr>
        <w:t>20</w:t>
      </w:r>
      <w:r>
        <w:rPr>
          <w:i w:val="0"/>
          <w:iCs/>
        </w:rPr>
        <w:t xml:space="preserve">     </w:t>
      </w:r>
      <w:r w:rsidRPr="00635DEC">
        <w:rPr>
          <w:i w:val="0"/>
          <w:iCs/>
        </w:rPr>
        <w:t xml:space="preserve"> </w:t>
      </w:r>
      <w:r>
        <w:rPr>
          <w:i w:val="0"/>
          <w:iCs/>
        </w:rPr>
        <w:t>nom et prénom :</w:t>
      </w:r>
      <w:r w:rsidRPr="00635DEC">
        <w:rPr>
          <w:i w:val="0"/>
          <w:iCs/>
        </w:rPr>
        <w:t xml:space="preserve">                  </w:t>
      </w:r>
      <w:r>
        <w:rPr>
          <w:i w:val="0"/>
          <w:iCs/>
        </w:rPr>
        <w:t xml:space="preserve">               </w:t>
      </w:r>
      <w:r>
        <w:rPr>
          <w:i w:val="0"/>
          <w:iCs/>
        </w:rPr>
        <w:tab/>
      </w:r>
      <w:r>
        <w:rPr>
          <w:i w:val="0"/>
          <w:iCs/>
        </w:rPr>
        <w:tab/>
        <w:t>Gr :</w:t>
      </w:r>
    </w:p>
    <w:p w:rsidR="007C4382" w:rsidRPr="007C4382" w:rsidRDefault="007C4382" w:rsidP="007C4382">
      <w:pPr>
        <w:jc w:val="center"/>
        <w:rPr>
          <w:b/>
          <w:bCs/>
          <w:sz w:val="28"/>
          <w:szCs w:val="28"/>
        </w:rPr>
      </w:pPr>
      <w:r w:rsidRPr="00E34C9D">
        <w:rPr>
          <w:iCs/>
          <w:noProof/>
          <w:szCs w:val="20"/>
        </w:rPr>
        <w:pict>
          <v:line id="_x0000_s1036" style="position:absolute;left:0;text-align:left;flip:x;z-index:251672576" from="443.4pt,7.25pt" to="501pt,7.25pt" o:allowincell="f" strokeweight="4.5pt">
            <v:stroke linestyle="thinThick"/>
          </v:line>
        </w:pict>
      </w:r>
      <w:r w:rsidRPr="00E34C9D">
        <w:rPr>
          <w:iCs/>
          <w:noProof/>
          <w:szCs w:val="20"/>
        </w:rPr>
        <w:pict>
          <v:line id="_x0000_s1035" style="position:absolute;left:0;text-align:left;flip:x y;z-index:251671552" from=".7pt,7.25pt" to="65.5pt,7.25pt" o:allowincell="f" strokeweight="4.5pt">
            <v:stroke linestyle="thinThick"/>
          </v:line>
        </w:pict>
      </w:r>
      <w:r w:rsidR="00B51819" w:rsidRPr="00635DEC">
        <w:rPr>
          <w:iCs/>
        </w:rPr>
        <w:t xml:space="preserve"> </w:t>
      </w:r>
      <w:r w:rsidR="00B51819" w:rsidRPr="0021298D">
        <w:rPr>
          <w:b/>
          <w:bCs/>
          <w:iCs/>
        </w:rPr>
        <w:t>TP N°</w:t>
      </w:r>
      <w:r w:rsidR="002801B7" w:rsidRPr="0021298D">
        <w:rPr>
          <w:b/>
          <w:bCs/>
          <w:i/>
          <w:iCs/>
        </w:rPr>
        <w:t>3</w:t>
      </w:r>
      <w:r w:rsidR="003E55ED" w:rsidRPr="0021298D">
        <w:rPr>
          <w:b/>
          <w:bCs/>
          <w:iCs/>
          <w:noProof/>
        </w:rPr>
        <w:t> :</w:t>
      </w:r>
      <w:r w:rsidR="003E55ED">
        <w:rPr>
          <w:bCs/>
          <w:iCs/>
          <w:noProof/>
        </w:rPr>
        <w:t xml:space="preserve"> </w:t>
      </w:r>
      <w:r w:rsidRPr="007C4382">
        <w:rPr>
          <w:b/>
          <w:bCs/>
          <w:sz w:val="28"/>
          <w:szCs w:val="28"/>
        </w:rPr>
        <w:t xml:space="preserve">Commande Scalaire de la Machine Asynchrone V/f </w:t>
      </w:r>
    </w:p>
    <w:p w:rsidR="00B51819" w:rsidRPr="00C93C5A" w:rsidRDefault="007C4382" w:rsidP="00C93C5A">
      <w:pPr>
        <w:jc w:val="center"/>
        <w:rPr>
          <w:sz w:val="28"/>
          <w:szCs w:val="28"/>
        </w:rPr>
      </w:pPr>
      <w:r w:rsidRPr="007C4382">
        <w:rPr>
          <w:sz w:val="28"/>
          <w:szCs w:val="28"/>
        </w:rPr>
        <w:t>(C.S. Indirecte en tension)</w:t>
      </w:r>
    </w:p>
    <w:p w:rsidR="0001137E" w:rsidRDefault="0001137E" w:rsidP="00295F30">
      <w:pPr>
        <w:pStyle w:val="Paragraphedeliste"/>
        <w:numPr>
          <w:ilvl w:val="0"/>
          <w:numId w:val="5"/>
        </w:numPr>
        <w:spacing w:line="312" w:lineRule="auto"/>
        <w:ind w:left="360"/>
        <w:jc w:val="both"/>
        <w:rPr>
          <w:color w:val="000000"/>
        </w:rPr>
        <w:sectPr w:rsidR="0001137E" w:rsidSect="0001137E">
          <w:footerReference w:type="default" r:id="rId18"/>
          <w:pgSz w:w="11906" w:h="16838"/>
          <w:pgMar w:top="1138" w:right="720" w:bottom="1138" w:left="1138" w:header="706" w:footer="706" w:gutter="0"/>
          <w:cols w:space="708"/>
          <w:docGrid w:linePitch="360"/>
        </w:sectPr>
      </w:pPr>
    </w:p>
    <w:p w:rsidR="00B51819" w:rsidRDefault="008E5EC4" w:rsidP="00295F30">
      <w:pPr>
        <w:pStyle w:val="Paragraphedeliste"/>
        <w:numPr>
          <w:ilvl w:val="0"/>
          <w:numId w:val="5"/>
        </w:numPr>
        <w:spacing w:line="312" w:lineRule="auto"/>
        <w:ind w:left="360"/>
        <w:jc w:val="both"/>
        <w:rPr>
          <w:color w:val="000000"/>
        </w:rPr>
      </w:pPr>
      <w:r>
        <w:rPr>
          <w:noProof/>
          <w:color w:val="000000"/>
          <w:lang w:val="en-US" w:eastAsia="en-US"/>
        </w:rPr>
        <w:lastRenderedPageBreak/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669" type="#_x0000_t202" style="position:absolute;left:0;text-align:left;margin-left:242.75pt;margin-top:-.25pt;width:44.25pt;height:17.2pt;z-index:251711488;mso-width-relative:margin;mso-height-relative:margin" filled="f" stroked="f">
            <v:textbox inset="0,0,0,0">
              <w:txbxContent>
                <w:p w:rsidR="008E5EC4" w:rsidRPr="00C93C5A" w:rsidRDefault="008E5EC4" w:rsidP="006B3719">
                  <w:pPr>
                    <w:spacing w:line="312" w:lineRule="auto"/>
                    <w:rPr>
                      <w:color w:val="000000"/>
                    </w:rPr>
                  </w:pPr>
                  <w:r w:rsidRPr="00CE6219">
                    <w:rPr>
                      <w:color w:val="000000"/>
                      <w:position w:val="-10"/>
                      <w:sz w:val="28"/>
                      <w:szCs w:val="28"/>
                    </w:rPr>
                    <w:object w:dxaOrig="700" w:dyaOrig="300">
                      <v:shape id="_x0000_i1031" type="#_x0000_t75" style="width:41.95pt;height:18.8pt" o:ole="">
                        <v:imagedata r:id="rId19" o:title=""/>
                      </v:shape>
                      <o:OLEObject Type="Embed" ProgID="Equation.DSMT4" ShapeID="_x0000_i1031" DrawAspect="Content" ObjectID="_1647023370" r:id="rId20"/>
                    </w:object>
                  </w:r>
                </w:p>
              </w:txbxContent>
            </v:textbox>
          </v:shape>
        </w:pict>
      </w:r>
      <w:r w:rsidR="0021298D">
        <w:rPr>
          <w:color w:val="000000"/>
        </w:rPr>
        <w:t>Schéma blocs de la MAS</w:t>
      </w:r>
    </w:p>
    <w:p w:rsidR="006B3719" w:rsidRDefault="006B3719" w:rsidP="006B3719">
      <w:pPr>
        <w:spacing w:line="312" w:lineRule="auto"/>
        <w:jc w:val="both"/>
        <w:rPr>
          <w:color w:val="000000"/>
        </w:rPr>
      </w:pPr>
    </w:p>
    <w:p w:rsidR="006B3719" w:rsidRDefault="006B3719" w:rsidP="006B3719">
      <w:pPr>
        <w:spacing w:line="312" w:lineRule="auto"/>
        <w:jc w:val="both"/>
        <w:rPr>
          <w:color w:val="000000"/>
        </w:rPr>
      </w:pPr>
    </w:p>
    <w:p w:rsidR="006B3719" w:rsidRDefault="006B3719" w:rsidP="006B3719">
      <w:pPr>
        <w:spacing w:line="312" w:lineRule="auto"/>
        <w:jc w:val="both"/>
        <w:rPr>
          <w:color w:val="000000"/>
        </w:rPr>
      </w:pPr>
    </w:p>
    <w:p w:rsidR="006B3719" w:rsidRDefault="006B3719" w:rsidP="006B3719">
      <w:pPr>
        <w:spacing w:line="312" w:lineRule="auto"/>
        <w:jc w:val="both"/>
        <w:rPr>
          <w:color w:val="000000"/>
        </w:rPr>
      </w:pPr>
    </w:p>
    <w:p w:rsidR="006B3719" w:rsidRDefault="006B3719" w:rsidP="006B3719">
      <w:pPr>
        <w:spacing w:line="312" w:lineRule="auto"/>
        <w:jc w:val="both"/>
        <w:rPr>
          <w:color w:val="000000"/>
        </w:rPr>
      </w:pPr>
    </w:p>
    <w:p w:rsidR="006B3719" w:rsidRDefault="006B3719" w:rsidP="006B3719">
      <w:pPr>
        <w:spacing w:line="312" w:lineRule="auto"/>
        <w:jc w:val="both"/>
        <w:rPr>
          <w:color w:val="000000"/>
        </w:rPr>
      </w:pPr>
    </w:p>
    <w:p w:rsidR="006B3719" w:rsidRPr="006B3719" w:rsidRDefault="006B3719" w:rsidP="006B3719">
      <w:pPr>
        <w:spacing w:line="312" w:lineRule="auto"/>
        <w:jc w:val="both"/>
        <w:rPr>
          <w:color w:val="000000"/>
        </w:rPr>
      </w:pPr>
    </w:p>
    <w:p w:rsidR="006B3719" w:rsidRDefault="006B3719" w:rsidP="006B3719">
      <w:pPr>
        <w:pStyle w:val="Paragraphedeliste"/>
        <w:numPr>
          <w:ilvl w:val="0"/>
          <w:numId w:val="5"/>
        </w:numPr>
        <w:spacing w:line="312" w:lineRule="auto"/>
        <w:ind w:left="360"/>
        <w:jc w:val="both"/>
        <w:rPr>
          <w:color w:val="000000"/>
        </w:rPr>
      </w:pPr>
      <w:r>
        <w:rPr>
          <w:color w:val="000000"/>
        </w:rPr>
        <w:t>Schéma blocs de la commande</w:t>
      </w:r>
    </w:p>
    <w:p w:rsidR="0021298D" w:rsidRDefault="0021298D" w:rsidP="0021298D">
      <w:pPr>
        <w:spacing w:line="312" w:lineRule="auto"/>
        <w:jc w:val="both"/>
        <w:rPr>
          <w:color w:val="000000"/>
        </w:rPr>
      </w:pPr>
    </w:p>
    <w:p w:rsidR="0021298D" w:rsidRDefault="0021298D" w:rsidP="0021298D">
      <w:pPr>
        <w:spacing w:line="312" w:lineRule="auto"/>
        <w:jc w:val="both"/>
        <w:rPr>
          <w:color w:val="000000"/>
        </w:rPr>
      </w:pPr>
    </w:p>
    <w:p w:rsidR="0021298D" w:rsidRDefault="0021298D" w:rsidP="0021298D">
      <w:pPr>
        <w:spacing w:line="312" w:lineRule="auto"/>
        <w:jc w:val="both"/>
        <w:rPr>
          <w:color w:val="000000"/>
        </w:rPr>
      </w:pPr>
    </w:p>
    <w:p w:rsidR="0021298D" w:rsidRDefault="0021298D" w:rsidP="0021298D">
      <w:pPr>
        <w:spacing w:line="312" w:lineRule="auto"/>
        <w:jc w:val="both"/>
        <w:rPr>
          <w:color w:val="000000"/>
        </w:rPr>
      </w:pPr>
    </w:p>
    <w:p w:rsidR="0021298D" w:rsidRDefault="0021298D" w:rsidP="0021298D">
      <w:pPr>
        <w:spacing w:line="312" w:lineRule="auto"/>
        <w:jc w:val="both"/>
        <w:rPr>
          <w:color w:val="000000"/>
        </w:rPr>
      </w:pPr>
    </w:p>
    <w:p w:rsidR="0021298D" w:rsidRDefault="0021298D" w:rsidP="0021298D">
      <w:pPr>
        <w:spacing w:line="312" w:lineRule="auto"/>
        <w:jc w:val="both"/>
        <w:rPr>
          <w:color w:val="000000"/>
        </w:rPr>
      </w:pPr>
    </w:p>
    <w:p w:rsidR="0021298D" w:rsidRDefault="0021298D" w:rsidP="0021298D">
      <w:pPr>
        <w:spacing w:line="312" w:lineRule="auto"/>
        <w:jc w:val="both"/>
        <w:rPr>
          <w:color w:val="000000"/>
        </w:rPr>
      </w:pPr>
    </w:p>
    <w:p w:rsidR="0021298D" w:rsidRDefault="0021298D" w:rsidP="0021298D">
      <w:pPr>
        <w:spacing w:line="312" w:lineRule="auto"/>
        <w:jc w:val="both"/>
        <w:rPr>
          <w:color w:val="000000"/>
        </w:rPr>
      </w:pPr>
    </w:p>
    <w:p w:rsidR="0021298D" w:rsidRPr="0021298D" w:rsidRDefault="0021298D" w:rsidP="0021298D">
      <w:pPr>
        <w:spacing w:line="312" w:lineRule="auto"/>
        <w:jc w:val="both"/>
        <w:rPr>
          <w:color w:val="000000"/>
        </w:rPr>
      </w:pPr>
    </w:p>
    <w:p w:rsidR="008E5EC4" w:rsidRPr="008E5EC4" w:rsidRDefault="008E5EC4" w:rsidP="008E5EC4">
      <w:pPr>
        <w:pStyle w:val="Paragraphedeliste"/>
        <w:numPr>
          <w:ilvl w:val="0"/>
          <w:numId w:val="5"/>
        </w:numPr>
        <w:spacing w:line="312" w:lineRule="auto"/>
        <w:ind w:left="360"/>
        <w:jc w:val="both"/>
        <w:rPr>
          <w:color w:val="000000"/>
        </w:rPr>
      </w:pPr>
      <w:r w:rsidRPr="008E5EC4">
        <w:rPr>
          <w:color w:val="000000"/>
        </w:rPr>
        <w:t>Tracés des réponses :</w:t>
      </w:r>
    </w:p>
    <w:p w:rsidR="0021298D" w:rsidRDefault="008E5EC4" w:rsidP="0021298D">
      <w:pPr>
        <w:spacing w:line="312" w:lineRule="auto"/>
        <w:jc w:val="both"/>
        <w:rPr>
          <w:color w:val="000000"/>
        </w:rPr>
      </w:pPr>
      <w:r w:rsidRPr="00C93C5A">
        <w:rPr>
          <w:noProof/>
          <w:color w:val="000000"/>
        </w:rPr>
        <w:pict>
          <v:shape id="_x0000_s1565" type="#_x0000_t202" style="position:absolute;left:0;text-align:left;margin-left:-6.95pt;margin-top:13.25pt;width:16.25pt;height:17.95pt;z-index:251700224;mso-height-percent:200;mso-height-percent:200;mso-width-relative:margin;mso-height-relative:margin" filled="f" stroked="f">
            <v:textbox style="mso-next-textbox:#_x0000_s1565;mso-fit-shape-to-text:t" inset="0,0,0,0">
              <w:txbxContent>
                <w:p w:rsidR="008E5EC4" w:rsidRPr="00C93C5A" w:rsidRDefault="008E5EC4" w:rsidP="00C93C5A">
                  <w:pPr>
                    <w:spacing w:line="312" w:lineRule="auto"/>
                    <w:rPr>
                      <w:color w:val="000000"/>
                    </w:rPr>
                  </w:pPr>
                  <w:r>
                    <w:rPr>
                      <w:color w:val="000000"/>
                    </w:rPr>
                    <w:t>I</w:t>
                  </w:r>
                  <w:r w:rsidRPr="00C93C5A">
                    <w:rPr>
                      <w:color w:val="000000"/>
                    </w:rPr>
                    <w:t>s</w:t>
                  </w:r>
                </w:p>
              </w:txbxContent>
            </v:textbox>
          </v:shape>
        </w:pict>
      </w:r>
    </w:p>
    <w:p w:rsidR="0021298D" w:rsidRDefault="008E5EC4" w:rsidP="0021298D">
      <w:pPr>
        <w:spacing w:line="312" w:lineRule="auto"/>
        <w:jc w:val="both"/>
        <w:rPr>
          <w:color w:val="000000"/>
        </w:rPr>
      </w:pPr>
      <w:r>
        <w:rPr>
          <w:noProof/>
          <w:color w:val="000000"/>
          <w:lang w:val="en-US" w:eastAsia="en-US"/>
        </w:rPr>
        <w:pict>
          <v:group id="_x0000_s1085" style="position:absolute;left:0;text-align:left;margin-left:.4pt;margin-top:7.2pt;width:248.65pt;height:141.65pt;z-index:251678720" coordorigin="1142,2722" coordsize="9638,5379">
            <v:group id="_x0000_s1061" style="position:absolute;left:1142;top:3041;width:9638;height:4862" coordorigin="1142,3221" coordsize="9638,4862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_x0000_s1049" type="#_x0000_t32" style="position:absolute;left:1142;top:3221;width:9638;height:2;flip:y" o:connectortype="straight" strokeweight=".25pt"/>
              <v:shape id="_x0000_s1050" type="#_x0000_t32" style="position:absolute;left:1142;top:3765;width:9638;height:2;flip:y" o:connectortype="straight" strokeweight=".25pt"/>
              <v:shape id="_x0000_s1051" type="#_x0000_t32" style="position:absolute;left:1142;top:4302;width:9638;height:1;flip:y" o:connectortype="straight" strokeweight=".25pt"/>
              <v:shape id="_x0000_s1052" type="#_x0000_t32" style="position:absolute;left:1142;top:4840;width:9638;height:3;flip:y" o:connectortype="straight" strokeweight=".25pt"/>
              <v:shape id="_x0000_s1057" type="#_x0000_t32" style="position:absolute;left:1142;top:7005;width:9638;height:2;flip:y" o:connectortype="straight" strokeweight=".25pt"/>
              <v:shape id="_x0000_s1058" type="#_x0000_t32" style="position:absolute;left:1142;top:7541;width:9638;height:2;flip:y" o:connectortype="straight" strokeweight=".25pt"/>
              <v:shape id="_x0000_s1060" type="#_x0000_t32" style="position:absolute;left:1142;top:8080;width:9638;height:3;flip:y" o:connectortype="straight" strokeweight=".25pt"/>
              <v:shape id="_x0000_s1053" type="#_x0000_t32" style="position:absolute;left:1142;top:5381;width:9638;height:2;flip:y" o:connectortype="straight" strokeweight=".25pt"/>
              <v:shape id="_x0000_s1054" type="#_x0000_t32" style="position:absolute;left:1142;top:5921;width:9638;height:2;flip:y" o:connectortype="straight" strokeweight=".25pt"/>
              <v:shape id="_x0000_s1055" type="#_x0000_t32" style="position:absolute;left:1142;top:6462;width:9638;height:1;flip:y" o:connectortype="straight" strokeweight=".25pt"/>
            </v:group>
            <v:group id="_x0000_s1062" style="position:absolute;left:955;top:2989;width:5328;height:4896;rotation:90" coordorigin="1142,3221" coordsize="9638,4862">
              <v:shape id="_x0000_s1063" type="#_x0000_t32" style="position:absolute;left:1142;top:3221;width:9638;height:2;flip:y" o:connectortype="straight" strokeweight=".25pt"/>
              <v:shape id="_x0000_s1064" type="#_x0000_t32" style="position:absolute;left:1142;top:3765;width:9638;height:2;flip:y" o:connectortype="straight" strokeweight=".25pt"/>
              <v:shape id="_x0000_s1065" type="#_x0000_t32" style="position:absolute;left:1142;top:4302;width:9638;height:1;flip:y" o:connectortype="straight" strokeweight=".25pt"/>
              <v:shape id="_x0000_s1066" type="#_x0000_t32" style="position:absolute;left:1142;top:4840;width:9638;height:3;flip:y" o:connectortype="straight" strokeweight=".25pt"/>
              <v:shape id="_x0000_s1067" type="#_x0000_t32" style="position:absolute;left:1142;top:7005;width:9638;height:2;flip:y" o:connectortype="straight" strokeweight=".25pt"/>
              <v:shape id="_x0000_s1068" type="#_x0000_t32" style="position:absolute;left:1142;top:7541;width:9638;height:2;flip:y" o:connectortype="straight" strokeweight=".25pt"/>
              <v:shape id="_x0000_s1069" type="#_x0000_t32" style="position:absolute;left:1142;top:8080;width:9638;height:3;flip:y" o:connectortype="straight" strokeweight=".25pt"/>
              <v:shape id="_x0000_s1070" type="#_x0000_t32" style="position:absolute;left:1142;top:5381;width:9638;height:2;flip:y" o:connectortype="straight" strokeweight=".25pt"/>
              <v:shape id="_x0000_s1071" type="#_x0000_t32" style="position:absolute;left:1142;top:5921;width:9638;height:2;flip:y" o:connectortype="straight" strokeweight=".25pt"/>
              <v:shape id="_x0000_s1072" type="#_x0000_t32" style="position:absolute;left:1142;top:6462;width:9638;height:1;flip:y" o:connectortype="straight" strokeweight=".25pt"/>
            </v:group>
            <v:group id="_x0000_s1084" style="position:absolute;left:6585;top:2722;width:3807;height:5328" coordorigin="6585,4537" coordsize="3807,5328">
              <v:shape id="_x0000_s1076" type="#_x0000_t32" style="position:absolute;left:7728;top:7200;width:5328;height:1;rotation:-90;flip:y" o:connectortype="straight" o:regroupid="1" strokeweight=".25pt"/>
              <v:shape id="_x0000_s1077" type="#_x0000_t32" style="position:absolute;left:7186;top:7199;width:5328;height:3;rotation:-90;flip:y" o:connectortype="straight" o:regroupid="1" strokeweight=".25pt"/>
              <v:shape id="_x0000_s1078" type="#_x0000_t32" style="position:absolute;left:5007;top:7200;width:5328;height:2;rotation:-90;flip:y" o:connectortype="straight" o:regroupid="1" strokeweight=".25pt"/>
              <v:shape id="_x0000_s1079" type="#_x0000_t32" style="position:absolute;left:4467;top:7200;width:5328;height:2;rotation:-90;flip:y" o:connectortype="straight" o:regroupid="1" strokeweight=".25pt"/>
              <v:shape id="_x0000_s1080" type="#_x0000_t32" style="position:absolute;left:3923;top:7199;width:5328;height:3;rotation:-90;flip:y" o:connectortype="straight" o:regroupid="1" strokeweight=".25pt"/>
              <v:shape id="_x0000_s1081" type="#_x0000_t32" style="position:absolute;left:6642;top:7200;width:5328;height:2;rotation:-90;flip:y" o:connectortype="straight" o:regroupid="1" strokeweight=".25pt"/>
              <v:shape id="_x0000_s1082" type="#_x0000_t32" style="position:absolute;left:6098;top:7200;width:5328;height:2;rotation:-90;flip:y" o:connectortype="straight" o:regroupid="1" strokeweight=".25pt"/>
              <v:shape id="_x0000_s1083" type="#_x0000_t32" style="position:absolute;left:5553;top:7200;width:5328;height:1;rotation:-90;flip:y" o:connectortype="straight" o:regroupid="1" strokeweight=".25pt"/>
            </v:group>
          </v:group>
        </w:pict>
      </w:r>
    </w:p>
    <w:p w:rsidR="0021298D" w:rsidRDefault="0021298D" w:rsidP="0021298D">
      <w:pPr>
        <w:spacing w:line="312" w:lineRule="auto"/>
        <w:jc w:val="both"/>
        <w:rPr>
          <w:color w:val="000000"/>
        </w:rPr>
      </w:pPr>
    </w:p>
    <w:p w:rsidR="0021298D" w:rsidRDefault="0021298D" w:rsidP="0021298D">
      <w:pPr>
        <w:spacing w:line="312" w:lineRule="auto"/>
        <w:jc w:val="both"/>
        <w:rPr>
          <w:color w:val="000000"/>
        </w:rPr>
      </w:pPr>
    </w:p>
    <w:p w:rsidR="0021298D" w:rsidRDefault="0021298D" w:rsidP="0021298D">
      <w:pPr>
        <w:spacing w:line="312" w:lineRule="auto"/>
        <w:jc w:val="both"/>
        <w:rPr>
          <w:color w:val="000000"/>
        </w:rPr>
      </w:pPr>
    </w:p>
    <w:p w:rsidR="0021298D" w:rsidRDefault="0021298D" w:rsidP="00C93C5A">
      <w:pPr>
        <w:spacing w:line="120" w:lineRule="auto"/>
        <w:jc w:val="center"/>
        <w:rPr>
          <w:color w:val="000000"/>
        </w:rPr>
      </w:pPr>
    </w:p>
    <w:p w:rsidR="00C93C5A" w:rsidRDefault="00C93C5A" w:rsidP="00C93C5A">
      <w:pPr>
        <w:spacing w:line="312" w:lineRule="auto"/>
        <w:jc w:val="both"/>
        <w:rPr>
          <w:color w:val="000000"/>
        </w:rPr>
      </w:pPr>
    </w:p>
    <w:p w:rsidR="00C93C5A" w:rsidRDefault="00C93C5A" w:rsidP="00C93C5A">
      <w:pPr>
        <w:spacing w:line="312" w:lineRule="auto"/>
        <w:jc w:val="both"/>
        <w:rPr>
          <w:color w:val="000000"/>
        </w:rPr>
      </w:pPr>
    </w:p>
    <w:p w:rsidR="00C93C5A" w:rsidRPr="0021298D" w:rsidRDefault="00C93C5A" w:rsidP="00C93C5A">
      <w:pPr>
        <w:spacing w:line="312" w:lineRule="auto"/>
        <w:jc w:val="both"/>
        <w:rPr>
          <w:color w:val="000000"/>
        </w:rPr>
      </w:pPr>
    </w:p>
    <w:p w:rsidR="00C93C5A" w:rsidRDefault="00C93C5A" w:rsidP="00C93C5A">
      <w:pPr>
        <w:spacing w:line="312" w:lineRule="auto"/>
        <w:jc w:val="both"/>
        <w:rPr>
          <w:color w:val="000000"/>
        </w:rPr>
      </w:pPr>
    </w:p>
    <w:p w:rsidR="00C93C5A" w:rsidRDefault="008E5EC4" w:rsidP="00C93C5A">
      <w:pPr>
        <w:spacing w:line="312" w:lineRule="auto"/>
        <w:jc w:val="both"/>
        <w:rPr>
          <w:color w:val="000000"/>
        </w:rPr>
      </w:pPr>
      <w:r>
        <w:rPr>
          <w:noProof/>
          <w:color w:val="000000"/>
          <w:lang w:val="en-US" w:eastAsia="en-US"/>
        </w:rPr>
        <w:pict>
          <v:shape id="_x0000_s1667" type="#_x0000_t202" style="position:absolute;left:0;text-align:left;margin-left:-9.65pt;margin-top:5.1pt;width:20.5pt;height:23.35pt;z-index:251709440;mso-height-percent:200;mso-height-percent:200;mso-width-relative:margin;mso-height-relative:margin" filled="f" stroked="f">
            <v:textbox style="mso-fit-shape-to-text:t" inset="0,0,0,0">
              <w:txbxContent>
                <w:p w:rsidR="008E5EC4" w:rsidRPr="00C93C5A" w:rsidRDefault="008E5EC4" w:rsidP="006B3719">
                  <w:pPr>
                    <w:spacing w:line="312" w:lineRule="auto"/>
                    <w:rPr>
                      <w:color w:val="000000"/>
                    </w:rPr>
                  </w:pPr>
                  <w:r w:rsidRPr="00CE6219">
                    <w:rPr>
                      <w:color w:val="000000"/>
                      <w:position w:val="-10"/>
                      <w:sz w:val="28"/>
                      <w:szCs w:val="28"/>
                    </w:rPr>
                    <w:object w:dxaOrig="180" w:dyaOrig="300">
                      <v:shape id="_x0000_i1030" type="#_x0000_t75" style="width:10.65pt;height:18.8pt" o:ole="">
                        <v:imagedata r:id="rId21" o:title=""/>
                      </v:shape>
                      <o:OLEObject Type="Embed" ProgID="Equation.DSMT4" ShapeID="_x0000_i1030" DrawAspect="Content" ObjectID="_1647023369" r:id="rId22"/>
                    </w:object>
                  </w:r>
                  <w:r w:rsidRPr="00CE6219">
                    <w:rPr>
                      <w:color w:val="000000"/>
                      <w:sz w:val="28"/>
                      <w:szCs w:val="28"/>
                      <w:vertAlign w:val="subscript"/>
                    </w:rPr>
                    <w:t>s</w:t>
                  </w:r>
                </w:p>
              </w:txbxContent>
            </v:textbox>
          </v:shape>
        </w:pict>
      </w:r>
    </w:p>
    <w:p w:rsidR="00C93C5A" w:rsidRDefault="008E5EC4" w:rsidP="00C93C5A">
      <w:pPr>
        <w:spacing w:line="312" w:lineRule="auto"/>
        <w:jc w:val="both"/>
        <w:rPr>
          <w:color w:val="000000"/>
        </w:rPr>
      </w:pPr>
      <w:r>
        <w:rPr>
          <w:noProof/>
          <w:color w:val="000000"/>
          <w:lang w:val="en-US" w:eastAsia="en-US"/>
        </w:rPr>
        <w:pict>
          <v:group id="_x0000_s1469" style="position:absolute;left:0;text-align:left;margin-left:0;margin-top:5.25pt;width:248.65pt;height:141.65pt;z-index:251695104" coordorigin="1142,2722" coordsize="9638,5379">
            <v:group id="_x0000_s1470" style="position:absolute;left:1142;top:3041;width:9638;height:4862" coordorigin="1142,3221" coordsize="9638,4862">
              <v:shape id="_x0000_s1471" type="#_x0000_t32" style="position:absolute;left:1142;top:3221;width:9638;height:2;flip:y" o:connectortype="straight" strokeweight=".25pt"/>
              <v:shape id="_x0000_s1472" type="#_x0000_t32" style="position:absolute;left:1142;top:3765;width:9638;height:2;flip:y" o:connectortype="straight" strokeweight=".25pt"/>
              <v:shape id="_x0000_s1473" type="#_x0000_t32" style="position:absolute;left:1142;top:4302;width:9638;height:1;flip:y" o:connectortype="straight" strokeweight=".25pt"/>
              <v:shape id="_x0000_s1474" type="#_x0000_t32" style="position:absolute;left:1142;top:4840;width:9638;height:3;flip:y" o:connectortype="straight" strokeweight=".25pt"/>
              <v:shape id="_x0000_s1475" type="#_x0000_t32" style="position:absolute;left:1142;top:7005;width:9638;height:2;flip:y" o:connectortype="straight" strokeweight=".25pt"/>
              <v:shape id="_x0000_s1476" type="#_x0000_t32" style="position:absolute;left:1142;top:7541;width:9638;height:2;flip:y" o:connectortype="straight" strokeweight=".25pt"/>
              <v:shape id="_x0000_s1477" type="#_x0000_t32" style="position:absolute;left:1142;top:8080;width:9638;height:3;flip:y" o:connectortype="straight" strokeweight=".25pt"/>
              <v:shape id="_x0000_s1478" type="#_x0000_t32" style="position:absolute;left:1142;top:5381;width:9638;height:2;flip:y" o:connectortype="straight" strokeweight=".25pt"/>
              <v:shape id="_x0000_s1479" type="#_x0000_t32" style="position:absolute;left:1142;top:5921;width:9638;height:2;flip:y" o:connectortype="straight" strokeweight=".25pt"/>
              <v:shape id="_x0000_s1480" type="#_x0000_t32" style="position:absolute;left:1142;top:6462;width:9638;height:1;flip:y" o:connectortype="straight" strokeweight=".25pt"/>
            </v:group>
            <v:group id="_x0000_s1481" style="position:absolute;left:955;top:2989;width:5328;height:4896;rotation:90" coordorigin="1142,3221" coordsize="9638,4862">
              <v:shape id="_x0000_s1482" type="#_x0000_t32" style="position:absolute;left:1142;top:3221;width:9638;height:2;flip:y" o:connectortype="straight" strokeweight=".25pt"/>
              <v:shape id="_x0000_s1483" type="#_x0000_t32" style="position:absolute;left:1142;top:3765;width:9638;height:2;flip:y" o:connectortype="straight" strokeweight=".25pt"/>
              <v:shape id="_x0000_s1484" type="#_x0000_t32" style="position:absolute;left:1142;top:4302;width:9638;height:1;flip:y" o:connectortype="straight" strokeweight=".25pt"/>
              <v:shape id="_x0000_s1485" type="#_x0000_t32" style="position:absolute;left:1142;top:4840;width:9638;height:3;flip:y" o:connectortype="straight" strokeweight=".25pt"/>
              <v:shape id="_x0000_s1486" type="#_x0000_t32" style="position:absolute;left:1142;top:7005;width:9638;height:2;flip:y" o:connectortype="straight" strokeweight=".25pt"/>
              <v:shape id="_x0000_s1487" type="#_x0000_t32" style="position:absolute;left:1142;top:7541;width:9638;height:2;flip:y" o:connectortype="straight" strokeweight=".25pt"/>
              <v:shape id="_x0000_s1488" type="#_x0000_t32" style="position:absolute;left:1142;top:8080;width:9638;height:3;flip:y" o:connectortype="straight" strokeweight=".25pt"/>
              <v:shape id="_x0000_s1489" type="#_x0000_t32" style="position:absolute;left:1142;top:5381;width:9638;height:2;flip:y" o:connectortype="straight" strokeweight=".25pt"/>
              <v:shape id="_x0000_s1490" type="#_x0000_t32" style="position:absolute;left:1142;top:5921;width:9638;height:2;flip:y" o:connectortype="straight" strokeweight=".25pt"/>
              <v:shape id="_x0000_s1491" type="#_x0000_t32" style="position:absolute;left:1142;top:6462;width:9638;height:1;flip:y" o:connectortype="straight" strokeweight=".25pt"/>
            </v:group>
            <v:group id="_x0000_s1492" style="position:absolute;left:6585;top:2722;width:3807;height:5328" coordorigin="6585,4537" coordsize="3807,5328">
              <v:shape id="_x0000_s1493" type="#_x0000_t32" style="position:absolute;left:7728;top:7200;width:5328;height:1;rotation:-90;flip:y" o:connectortype="straight" strokeweight=".25pt"/>
              <v:shape id="_x0000_s1494" type="#_x0000_t32" style="position:absolute;left:7186;top:7199;width:5328;height:3;rotation:-90;flip:y" o:connectortype="straight" strokeweight=".25pt"/>
              <v:shape id="_x0000_s1495" type="#_x0000_t32" style="position:absolute;left:5007;top:7200;width:5328;height:2;rotation:-90;flip:y" o:connectortype="straight" strokeweight=".25pt"/>
              <v:shape id="_x0000_s1496" type="#_x0000_t32" style="position:absolute;left:4467;top:7200;width:5328;height:2;rotation:-90;flip:y" o:connectortype="straight" strokeweight=".25pt"/>
              <v:shape id="_x0000_s1497" type="#_x0000_t32" style="position:absolute;left:3923;top:7199;width:5328;height:3;rotation:-90;flip:y" o:connectortype="straight" strokeweight=".25pt"/>
              <v:shape id="_x0000_s1498" type="#_x0000_t32" style="position:absolute;left:6642;top:7200;width:5328;height:2;rotation:-90;flip:y" o:connectortype="straight" strokeweight=".25pt"/>
              <v:shape id="_x0000_s1499" type="#_x0000_t32" style="position:absolute;left:6098;top:7200;width:5328;height:2;rotation:-90;flip:y" o:connectortype="straight" strokeweight=".25pt"/>
              <v:shape id="_x0000_s1500" type="#_x0000_t32" style="position:absolute;left:5553;top:7200;width:5328;height:1;rotation:-90;flip:y" o:connectortype="straight" strokeweight=".25pt"/>
            </v:group>
          </v:group>
        </w:pict>
      </w:r>
    </w:p>
    <w:p w:rsidR="00C93C5A" w:rsidRDefault="00C93C5A" w:rsidP="00C93C5A">
      <w:pPr>
        <w:spacing w:line="312" w:lineRule="auto"/>
        <w:jc w:val="both"/>
        <w:rPr>
          <w:color w:val="000000"/>
        </w:rPr>
      </w:pPr>
    </w:p>
    <w:p w:rsidR="00C93C5A" w:rsidRDefault="00C93C5A" w:rsidP="00C93C5A">
      <w:pPr>
        <w:spacing w:line="312" w:lineRule="auto"/>
        <w:jc w:val="both"/>
        <w:rPr>
          <w:color w:val="000000"/>
        </w:rPr>
      </w:pPr>
    </w:p>
    <w:p w:rsidR="00C93C5A" w:rsidRDefault="00C93C5A" w:rsidP="00C93C5A">
      <w:pPr>
        <w:spacing w:line="120" w:lineRule="auto"/>
        <w:jc w:val="center"/>
        <w:rPr>
          <w:color w:val="000000"/>
        </w:rPr>
      </w:pPr>
    </w:p>
    <w:p w:rsidR="006B3719" w:rsidRDefault="006B3719" w:rsidP="00C93C5A">
      <w:pPr>
        <w:spacing w:line="312" w:lineRule="auto"/>
        <w:rPr>
          <w:color w:val="000000"/>
        </w:rPr>
      </w:pPr>
    </w:p>
    <w:p w:rsidR="006B3719" w:rsidRDefault="006B3719" w:rsidP="00C93C5A">
      <w:pPr>
        <w:spacing w:line="312" w:lineRule="auto"/>
        <w:rPr>
          <w:color w:val="000000"/>
        </w:rPr>
      </w:pPr>
    </w:p>
    <w:p w:rsidR="006B3719" w:rsidRDefault="006B3719" w:rsidP="00C93C5A">
      <w:pPr>
        <w:spacing w:line="312" w:lineRule="auto"/>
        <w:rPr>
          <w:color w:val="000000"/>
        </w:rPr>
      </w:pPr>
    </w:p>
    <w:p w:rsidR="006B3719" w:rsidRDefault="006B3719" w:rsidP="00C93C5A">
      <w:pPr>
        <w:spacing w:line="312" w:lineRule="auto"/>
        <w:rPr>
          <w:color w:val="000000"/>
        </w:rPr>
      </w:pPr>
    </w:p>
    <w:p w:rsidR="006B3719" w:rsidRDefault="006B3719" w:rsidP="00C93C5A">
      <w:pPr>
        <w:spacing w:line="312" w:lineRule="auto"/>
        <w:rPr>
          <w:color w:val="000000"/>
        </w:rPr>
      </w:pPr>
    </w:p>
    <w:p w:rsidR="00C93C5A" w:rsidRDefault="00C93C5A" w:rsidP="00C93C5A">
      <w:pPr>
        <w:spacing w:line="312" w:lineRule="auto"/>
        <w:rPr>
          <w:color w:val="000000"/>
        </w:rPr>
      </w:pPr>
      <w:r>
        <w:rPr>
          <w:noProof/>
          <w:color w:val="000000"/>
          <w:lang w:val="en-US" w:eastAsia="en-US"/>
        </w:rPr>
        <w:lastRenderedPageBreak/>
        <w:pict>
          <v:group id="_x0000_s1501" style="position:absolute;margin-left:.7pt;margin-top:12pt;width:248.65pt;height:141.65pt;z-index:251697152" coordorigin="1142,2722" coordsize="9638,5379">
            <v:group id="_x0000_s1502" style="position:absolute;left:1142;top:3041;width:9638;height:4862" coordorigin="1142,3221" coordsize="9638,4862">
              <v:shape id="_x0000_s1503" type="#_x0000_t32" style="position:absolute;left:1142;top:3221;width:9638;height:2;flip:y" o:connectortype="straight" strokeweight=".25pt"/>
              <v:shape id="_x0000_s1504" type="#_x0000_t32" style="position:absolute;left:1142;top:3765;width:9638;height:2;flip:y" o:connectortype="straight" strokeweight=".25pt"/>
              <v:shape id="_x0000_s1505" type="#_x0000_t32" style="position:absolute;left:1142;top:4302;width:9638;height:1;flip:y" o:connectortype="straight" strokeweight=".25pt"/>
              <v:shape id="_x0000_s1506" type="#_x0000_t32" style="position:absolute;left:1142;top:4840;width:9638;height:3;flip:y" o:connectortype="straight" strokeweight=".25pt"/>
              <v:shape id="_x0000_s1507" type="#_x0000_t32" style="position:absolute;left:1142;top:7005;width:9638;height:2;flip:y" o:connectortype="straight" strokeweight=".25pt"/>
              <v:shape id="_x0000_s1508" type="#_x0000_t32" style="position:absolute;left:1142;top:7541;width:9638;height:2;flip:y" o:connectortype="straight" strokeweight=".25pt"/>
              <v:shape id="_x0000_s1509" type="#_x0000_t32" style="position:absolute;left:1142;top:8080;width:9638;height:3;flip:y" o:connectortype="straight" strokeweight=".25pt"/>
              <v:shape id="_x0000_s1510" type="#_x0000_t32" style="position:absolute;left:1142;top:5381;width:9638;height:2;flip:y" o:connectortype="straight" strokeweight=".25pt"/>
              <v:shape id="_x0000_s1511" type="#_x0000_t32" style="position:absolute;left:1142;top:5921;width:9638;height:2;flip:y" o:connectortype="straight" strokeweight=".25pt"/>
              <v:shape id="_x0000_s1512" type="#_x0000_t32" style="position:absolute;left:1142;top:6462;width:9638;height:1;flip:y" o:connectortype="straight" strokeweight=".25pt"/>
            </v:group>
            <v:group id="_x0000_s1513" style="position:absolute;left:955;top:2989;width:5328;height:4896;rotation:90" coordorigin="1142,3221" coordsize="9638,4862">
              <v:shape id="_x0000_s1514" type="#_x0000_t32" style="position:absolute;left:1142;top:3221;width:9638;height:2;flip:y" o:connectortype="straight" strokeweight=".25pt"/>
              <v:shape id="_x0000_s1515" type="#_x0000_t32" style="position:absolute;left:1142;top:3765;width:9638;height:2;flip:y" o:connectortype="straight" strokeweight=".25pt"/>
              <v:shape id="_x0000_s1516" type="#_x0000_t32" style="position:absolute;left:1142;top:4302;width:9638;height:1;flip:y" o:connectortype="straight" strokeweight=".25pt"/>
              <v:shape id="_x0000_s1517" type="#_x0000_t32" style="position:absolute;left:1142;top:4840;width:9638;height:3;flip:y" o:connectortype="straight" strokeweight=".25pt"/>
              <v:shape id="_x0000_s1518" type="#_x0000_t32" style="position:absolute;left:1142;top:7005;width:9638;height:2;flip:y" o:connectortype="straight" strokeweight=".25pt"/>
              <v:shape id="_x0000_s1519" type="#_x0000_t32" style="position:absolute;left:1142;top:7541;width:9638;height:2;flip:y" o:connectortype="straight" strokeweight=".25pt"/>
              <v:shape id="_x0000_s1520" type="#_x0000_t32" style="position:absolute;left:1142;top:8080;width:9638;height:3;flip:y" o:connectortype="straight" strokeweight=".25pt"/>
              <v:shape id="_x0000_s1521" type="#_x0000_t32" style="position:absolute;left:1142;top:5381;width:9638;height:2;flip:y" o:connectortype="straight" strokeweight=".25pt"/>
              <v:shape id="_x0000_s1522" type="#_x0000_t32" style="position:absolute;left:1142;top:5921;width:9638;height:2;flip:y" o:connectortype="straight" strokeweight=".25pt"/>
              <v:shape id="_x0000_s1523" type="#_x0000_t32" style="position:absolute;left:1142;top:6462;width:9638;height:1;flip:y" o:connectortype="straight" strokeweight=".25pt"/>
            </v:group>
            <v:group id="_x0000_s1524" style="position:absolute;left:6585;top:2722;width:3807;height:5328" coordorigin="6585,4537" coordsize="3807,5328">
              <v:shape id="_x0000_s1525" type="#_x0000_t32" style="position:absolute;left:7728;top:7200;width:5328;height:1;rotation:-90;flip:y" o:connectortype="straight" strokeweight=".25pt"/>
              <v:shape id="_x0000_s1526" type="#_x0000_t32" style="position:absolute;left:7186;top:7199;width:5328;height:3;rotation:-90;flip:y" o:connectortype="straight" strokeweight=".25pt"/>
              <v:shape id="_x0000_s1527" type="#_x0000_t32" style="position:absolute;left:5007;top:7200;width:5328;height:2;rotation:-90;flip:y" o:connectortype="straight" strokeweight=".25pt"/>
              <v:shape id="_x0000_s1528" type="#_x0000_t32" style="position:absolute;left:4467;top:7200;width:5328;height:2;rotation:-90;flip:y" o:connectortype="straight" strokeweight=".25pt"/>
              <v:shape id="_x0000_s1529" type="#_x0000_t32" style="position:absolute;left:3923;top:7199;width:5328;height:3;rotation:-90;flip:y" o:connectortype="straight" strokeweight=".25pt"/>
              <v:shape id="_x0000_s1530" type="#_x0000_t32" style="position:absolute;left:6642;top:7200;width:5328;height:2;rotation:-90;flip:y" o:connectortype="straight" strokeweight=".25pt"/>
              <v:shape id="_x0000_s1531" type="#_x0000_t32" style="position:absolute;left:6098;top:7200;width:5328;height:2;rotation:-90;flip:y" o:connectortype="straight" strokeweight=".25pt"/>
              <v:shape id="_x0000_s1532" type="#_x0000_t32" style="position:absolute;left:5553;top:7200;width:5328;height:1;rotation:-90;flip:y" o:connectortype="straight" strokeweight=".25pt"/>
            </v:group>
          </v:group>
        </w:pict>
      </w:r>
    </w:p>
    <w:p w:rsidR="00C93C5A" w:rsidRDefault="00C93C5A" w:rsidP="00C93C5A">
      <w:pPr>
        <w:spacing w:line="312" w:lineRule="auto"/>
        <w:jc w:val="both"/>
        <w:rPr>
          <w:color w:val="000000"/>
        </w:rPr>
      </w:pPr>
    </w:p>
    <w:p w:rsidR="00C93C5A" w:rsidRDefault="00C93C5A" w:rsidP="00C93C5A">
      <w:pPr>
        <w:spacing w:line="312" w:lineRule="auto"/>
        <w:jc w:val="both"/>
        <w:rPr>
          <w:color w:val="000000"/>
        </w:rPr>
      </w:pPr>
    </w:p>
    <w:p w:rsidR="00C93C5A" w:rsidRPr="0021298D" w:rsidRDefault="00C93C5A" w:rsidP="00C93C5A">
      <w:pPr>
        <w:spacing w:line="312" w:lineRule="auto"/>
        <w:jc w:val="both"/>
        <w:rPr>
          <w:color w:val="000000"/>
        </w:rPr>
      </w:pPr>
    </w:p>
    <w:p w:rsidR="00C93C5A" w:rsidRDefault="00C93C5A" w:rsidP="00C93C5A">
      <w:pPr>
        <w:spacing w:line="312" w:lineRule="auto"/>
        <w:jc w:val="both"/>
        <w:rPr>
          <w:color w:val="000000"/>
        </w:rPr>
      </w:pPr>
    </w:p>
    <w:p w:rsidR="00C93C5A" w:rsidRDefault="00C93C5A" w:rsidP="00C93C5A">
      <w:pPr>
        <w:spacing w:line="312" w:lineRule="auto"/>
        <w:jc w:val="both"/>
        <w:rPr>
          <w:color w:val="000000"/>
        </w:rPr>
      </w:pPr>
    </w:p>
    <w:p w:rsidR="00C93C5A" w:rsidRDefault="00C93C5A" w:rsidP="00C93C5A">
      <w:pPr>
        <w:spacing w:line="312" w:lineRule="auto"/>
        <w:jc w:val="both"/>
        <w:rPr>
          <w:color w:val="000000"/>
        </w:rPr>
      </w:pPr>
    </w:p>
    <w:p w:rsidR="00C93C5A" w:rsidRDefault="00C93C5A" w:rsidP="00C93C5A">
      <w:pPr>
        <w:spacing w:line="312" w:lineRule="auto"/>
        <w:jc w:val="both"/>
        <w:rPr>
          <w:color w:val="000000"/>
        </w:rPr>
      </w:pPr>
    </w:p>
    <w:p w:rsidR="00C93C5A" w:rsidRDefault="008E5EC4" w:rsidP="00C93C5A">
      <w:pPr>
        <w:spacing w:line="312" w:lineRule="auto"/>
        <w:jc w:val="both"/>
        <w:rPr>
          <w:color w:val="000000"/>
        </w:rPr>
      </w:pPr>
      <w:r>
        <w:rPr>
          <w:noProof/>
          <w:color w:val="000000"/>
          <w:lang w:val="en-US" w:eastAsia="en-US"/>
        </w:rPr>
        <w:pict>
          <v:shape id="_x0000_s1670" type="#_x0000_t202" style="position:absolute;left:0;text-align:left;margin-left:.7pt;margin-top:14.45pt;width:34.55pt;height:22.8pt;z-index:251712512;mso-width-relative:margin;mso-height-relative:margin" filled="f" stroked="f">
            <v:textbox inset="0,0,0,0">
              <w:txbxContent>
                <w:p w:rsidR="008E5EC4" w:rsidRPr="006B3719" w:rsidRDefault="008E5EC4" w:rsidP="006B3719">
                  <w:pPr>
                    <w:spacing w:line="312" w:lineRule="auto"/>
                    <w:rPr>
                      <w:i/>
                      <w:iCs/>
                      <w:color w:val="000000"/>
                    </w:rPr>
                  </w:pPr>
                  <w:r w:rsidRPr="006B3719">
                    <w:rPr>
                      <w:i/>
                      <w:iCs/>
                      <w:color w:val="000000"/>
                    </w:rPr>
                    <w:t>Ce, C</w:t>
                  </w:r>
                  <w:r w:rsidRPr="006B3719">
                    <w:rPr>
                      <w:i/>
                      <w:iCs/>
                      <w:color w:val="000000"/>
                      <w:vertAlign w:val="subscript"/>
                    </w:rPr>
                    <w:t>r</w:t>
                  </w:r>
                </w:p>
              </w:txbxContent>
            </v:textbox>
          </v:shape>
        </w:pict>
      </w:r>
    </w:p>
    <w:p w:rsidR="00C93C5A" w:rsidRDefault="00C93C5A" w:rsidP="00C93C5A">
      <w:pPr>
        <w:spacing w:line="312" w:lineRule="auto"/>
        <w:jc w:val="center"/>
        <w:rPr>
          <w:color w:val="000000"/>
        </w:rPr>
      </w:pPr>
    </w:p>
    <w:p w:rsidR="00C93C5A" w:rsidRDefault="008E5EC4" w:rsidP="00C93C5A">
      <w:pPr>
        <w:spacing w:line="312" w:lineRule="auto"/>
        <w:jc w:val="center"/>
        <w:rPr>
          <w:color w:val="000000"/>
        </w:rPr>
      </w:pPr>
      <w:r>
        <w:rPr>
          <w:noProof/>
          <w:color w:val="000000"/>
          <w:lang w:val="en-US" w:eastAsia="en-US"/>
        </w:rPr>
        <w:pict>
          <v:group id="_x0000_s1568" style="position:absolute;left:0;text-align:left;margin-left:.75pt;margin-top:.15pt;width:248.65pt;height:141.65pt;z-index:251703296" coordorigin="1142,2722" coordsize="9638,5379">
            <v:group id="_x0000_s1569" style="position:absolute;left:1142;top:3041;width:9638;height:4862" coordorigin="1142,3221" coordsize="9638,4862">
              <v:shape id="_x0000_s1570" type="#_x0000_t32" style="position:absolute;left:1142;top:3221;width:9638;height:2;flip:y" o:connectortype="straight" strokeweight=".25pt"/>
              <v:shape id="_x0000_s1571" type="#_x0000_t32" style="position:absolute;left:1142;top:3765;width:9638;height:2;flip:y" o:connectortype="straight" strokeweight=".25pt"/>
              <v:shape id="_x0000_s1572" type="#_x0000_t32" style="position:absolute;left:1142;top:4302;width:9638;height:1;flip:y" o:connectortype="straight" strokeweight=".25pt"/>
              <v:shape id="_x0000_s1573" type="#_x0000_t32" style="position:absolute;left:1142;top:4840;width:9638;height:3;flip:y" o:connectortype="straight" strokeweight=".25pt"/>
              <v:shape id="_x0000_s1574" type="#_x0000_t32" style="position:absolute;left:1142;top:7005;width:9638;height:2;flip:y" o:connectortype="straight" strokeweight=".25pt"/>
              <v:shape id="_x0000_s1575" type="#_x0000_t32" style="position:absolute;left:1142;top:7541;width:9638;height:2;flip:y" o:connectortype="straight" strokeweight=".25pt"/>
              <v:shape id="_x0000_s1576" type="#_x0000_t32" style="position:absolute;left:1142;top:8080;width:9638;height:3;flip:y" o:connectortype="straight" strokeweight=".25pt"/>
              <v:shape id="_x0000_s1577" type="#_x0000_t32" style="position:absolute;left:1142;top:5381;width:9638;height:2;flip:y" o:connectortype="straight" strokeweight=".25pt"/>
              <v:shape id="_x0000_s1578" type="#_x0000_t32" style="position:absolute;left:1142;top:5921;width:9638;height:2;flip:y" o:connectortype="straight" strokeweight=".25pt"/>
              <v:shape id="_x0000_s1579" type="#_x0000_t32" style="position:absolute;left:1142;top:6462;width:9638;height:1;flip:y" o:connectortype="straight" strokeweight=".25pt"/>
            </v:group>
            <v:group id="_x0000_s1580" style="position:absolute;left:955;top:2989;width:5328;height:4896;rotation:90" coordorigin="1142,3221" coordsize="9638,4862">
              <v:shape id="_x0000_s1581" type="#_x0000_t32" style="position:absolute;left:1142;top:3221;width:9638;height:2;flip:y" o:connectortype="straight" strokeweight=".25pt"/>
              <v:shape id="_x0000_s1582" type="#_x0000_t32" style="position:absolute;left:1142;top:3765;width:9638;height:2;flip:y" o:connectortype="straight" strokeweight=".25pt"/>
              <v:shape id="_x0000_s1583" type="#_x0000_t32" style="position:absolute;left:1142;top:4302;width:9638;height:1;flip:y" o:connectortype="straight" strokeweight=".25pt"/>
              <v:shape id="_x0000_s1584" type="#_x0000_t32" style="position:absolute;left:1142;top:4840;width:9638;height:3;flip:y" o:connectortype="straight" strokeweight=".25pt"/>
              <v:shape id="_x0000_s1585" type="#_x0000_t32" style="position:absolute;left:1142;top:7005;width:9638;height:2;flip:y" o:connectortype="straight" strokeweight=".25pt"/>
              <v:shape id="_x0000_s1586" type="#_x0000_t32" style="position:absolute;left:1142;top:7541;width:9638;height:2;flip:y" o:connectortype="straight" strokeweight=".25pt"/>
              <v:shape id="_x0000_s1587" type="#_x0000_t32" style="position:absolute;left:1142;top:8080;width:9638;height:3;flip:y" o:connectortype="straight" strokeweight=".25pt"/>
              <v:shape id="_x0000_s1588" type="#_x0000_t32" style="position:absolute;left:1142;top:5381;width:9638;height:2;flip:y" o:connectortype="straight" strokeweight=".25pt"/>
              <v:shape id="_x0000_s1589" type="#_x0000_t32" style="position:absolute;left:1142;top:5921;width:9638;height:2;flip:y" o:connectortype="straight" strokeweight=".25pt"/>
              <v:shape id="_x0000_s1590" type="#_x0000_t32" style="position:absolute;left:1142;top:6462;width:9638;height:1;flip:y" o:connectortype="straight" strokeweight=".25pt"/>
            </v:group>
            <v:group id="_x0000_s1591" style="position:absolute;left:6585;top:2722;width:3807;height:5328" coordorigin="6585,4537" coordsize="3807,5328">
              <v:shape id="_x0000_s1592" type="#_x0000_t32" style="position:absolute;left:7728;top:7200;width:5328;height:1;rotation:-90;flip:y" o:connectortype="straight" strokeweight=".25pt"/>
              <v:shape id="_x0000_s1593" type="#_x0000_t32" style="position:absolute;left:7186;top:7199;width:5328;height:3;rotation:-90;flip:y" o:connectortype="straight" strokeweight=".25pt"/>
              <v:shape id="_x0000_s1594" type="#_x0000_t32" style="position:absolute;left:5007;top:7200;width:5328;height:2;rotation:-90;flip:y" o:connectortype="straight" strokeweight=".25pt"/>
              <v:shape id="_x0000_s1595" type="#_x0000_t32" style="position:absolute;left:4467;top:7200;width:5328;height:2;rotation:-90;flip:y" o:connectortype="straight" strokeweight=".25pt"/>
              <v:shape id="_x0000_s1596" type="#_x0000_t32" style="position:absolute;left:3923;top:7199;width:5328;height:3;rotation:-90;flip:y" o:connectortype="straight" strokeweight=".25pt"/>
              <v:shape id="_x0000_s1597" type="#_x0000_t32" style="position:absolute;left:6642;top:7200;width:5328;height:2;rotation:-90;flip:y" o:connectortype="straight" strokeweight=".25pt"/>
              <v:shape id="_x0000_s1598" type="#_x0000_t32" style="position:absolute;left:6098;top:7200;width:5328;height:2;rotation:-90;flip:y" o:connectortype="straight" strokeweight=".25pt"/>
              <v:shape id="_x0000_s1599" type="#_x0000_t32" style="position:absolute;left:5553;top:7200;width:5328;height:1;rotation:-90;flip:y" o:connectortype="straight" strokeweight=".25pt"/>
            </v:group>
          </v:group>
        </w:pict>
      </w:r>
    </w:p>
    <w:p w:rsidR="00C93C5A" w:rsidRDefault="00C93C5A" w:rsidP="00C93C5A">
      <w:pPr>
        <w:spacing w:line="312" w:lineRule="auto"/>
        <w:jc w:val="both"/>
        <w:rPr>
          <w:color w:val="000000"/>
        </w:rPr>
      </w:pPr>
    </w:p>
    <w:p w:rsidR="00C93C5A" w:rsidRDefault="00C93C5A" w:rsidP="00C93C5A">
      <w:pPr>
        <w:spacing w:line="312" w:lineRule="auto"/>
        <w:jc w:val="both"/>
        <w:rPr>
          <w:color w:val="000000"/>
        </w:rPr>
      </w:pPr>
    </w:p>
    <w:p w:rsidR="00C93C5A" w:rsidRPr="0021298D" w:rsidRDefault="00C93C5A" w:rsidP="00C93C5A">
      <w:pPr>
        <w:spacing w:line="312" w:lineRule="auto"/>
        <w:jc w:val="both"/>
        <w:rPr>
          <w:color w:val="000000"/>
        </w:rPr>
      </w:pPr>
    </w:p>
    <w:p w:rsidR="00C93C5A" w:rsidRDefault="00C93C5A" w:rsidP="00C93C5A">
      <w:pPr>
        <w:spacing w:line="312" w:lineRule="auto"/>
        <w:jc w:val="both"/>
        <w:rPr>
          <w:color w:val="000000"/>
        </w:rPr>
      </w:pPr>
    </w:p>
    <w:p w:rsidR="00C93C5A" w:rsidRDefault="00C93C5A" w:rsidP="00C93C5A">
      <w:pPr>
        <w:spacing w:line="312" w:lineRule="auto"/>
        <w:jc w:val="both"/>
        <w:rPr>
          <w:color w:val="000000"/>
        </w:rPr>
      </w:pPr>
    </w:p>
    <w:p w:rsidR="00C93C5A" w:rsidRDefault="00C93C5A" w:rsidP="00C93C5A">
      <w:pPr>
        <w:spacing w:line="312" w:lineRule="auto"/>
        <w:jc w:val="both"/>
        <w:rPr>
          <w:color w:val="000000"/>
        </w:rPr>
      </w:pPr>
    </w:p>
    <w:p w:rsidR="00C93C5A" w:rsidRDefault="00C93C5A" w:rsidP="00C93C5A">
      <w:pPr>
        <w:spacing w:line="312" w:lineRule="auto"/>
        <w:jc w:val="both"/>
        <w:rPr>
          <w:color w:val="000000"/>
        </w:rPr>
      </w:pPr>
    </w:p>
    <w:p w:rsidR="00B51819" w:rsidRPr="00435948" w:rsidRDefault="00B51819" w:rsidP="0001137E">
      <w:pPr>
        <w:spacing w:line="312" w:lineRule="auto"/>
        <w:rPr>
          <w:b/>
          <w:bCs/>
        </w:rPr>
      </w:pPr>
      <w:r w:rsidRPr="00435948">
        <w:rPr>
          <w:b/>
          <w:bCs/>
        </w:rPr>
        <w:t>3. Interprét</w:t>
      </w:r>
      <w:r w:rsidR="0001137E">
        <w:rPr>
          <w:b/>
          <w:bCs/>
        </w:rPr>
        <w:t>ation</w:t>
      </w:r>
    </w:p>
    <w:p w:rsidR="0001137E" w:rsidRDefault="0001137E" w:rsidP="00B51819">
      <w:pPr>
        <w:spacing w:line="312" w:lineRule="auto"/>
        <w:rPr>
          <w:b/>
          <w:bCs/>
        </w:rPr>
      </w:pPr>
    </w:p>
    <w:p w:rsidR="0001137E" w:rsidRDefault="0001137E" w:rsidP="00B51819">
      <w:pPr>
        <w:spacing w:line="312" w:lineRule="auto"/>
        <w:rPr>
          <w:b/>
          <w:bCs/>
        </w:rPr>
      </w:pPr>
    </w:p>
    <w:p w:rsidR="0001137E" w:rsidRDefault="0001137E" w:rsidP="00B51819">
      <w:pPr>
        <w:spacing w:line="312" w:lineRule="auto"/>
        <w:rPr>
          <w:b/>
          <w:bCs/>
        </w:rPr>
      </w:pPr>
    </w:p>
    <w:p w:rsidR="00DB57AD" w:rsidRDefault="00DB57AD" w:rsidP="00B51819">
      <w:pPr>
        <w:spacing w:line="312" w:lineRule="auto"/>
        <w:rPr>
          <w:b/>
          <w:bCs/>
        </w:rPr>
      </w:pPr>
    </w:p>
    <w:p w:rsidR="008E5EC4" w:rsidRDefault="008E5EC4" w:rsidP="00B51819">
      <w:pPr>
        <w:spacing w:line="312" w:lineRule="auto"/>
        <w:rPr>
          <w:b/>
          <w:bCs/>
        </w:rPr>
      </w:pPr>
    </w:p>
    <w:p w:rsidR="008E5EC4" w:rsidRDefault="008E5EC4" w:rsidP="00B51819">
      <w:pPr>
        <w:spacing w:line="312" w:lineRule="auto"/>
        <w:rPr>
          <w:b/>
          <w:bCs/>
        </w:rPr>
      </w:pPr>
    </w:p>
    <w:p w:rsidR="008E5EC4" w:rsidRDefault="008E5EC4" w:rsidP="00B51819">
      <w:pPr>
        <w:spacing w:line="312" w:lineRule="auto"/>
        <w:rPr>
          <w:b/>
          <w:bCs/>
        </w:rPr>
      </w:pPr>
    </w:p>
    <w:p w:rsidR="008E5EC4" w:rsidRDefault="008E5EC4" w:rsidP="00B51819">
      <w:pPr>
        <w:spacing w:line="312" w:lineRule="auto"/>
        <w:rPr>
          <w:b/>
          <w:bCs/>
        </w:rPr>
      </w:pPr>
    </w:p>
    <w:p w:rsidR="008E5EC4" w:rsidRDefault="008E5EC4" w:rsidP="00B51819">
      <w:pPr>
        <w:spacing w:line="312" w:lineRule="auto"/>
        <w:rPr>
          <w:b/>
          <w:bCs/>
        </w:rPr>
      </w:pPr>
    </w:p>
    <w:p w:rsidR="008E5EC4" w:rsidRDefault="008E5EC4" w:rsidP="00B51819">
      <w:pPr>
        <w:spacing w:line="312" w:lineRule="auto"/>
        <w:rPr>
          <w:b/>
          <w:bCs/>
        </w:rPr>
      </w:pPr>
    </w:p>
    <w:p w:rsidR="008E5EC4" w:rsidRDefault="008E5EC4" w:rsidP="00B51819">
      <w:pPr>
        <w:spacing w:line="312" w:lineRule="auto"/>
        <w:rPr>
          <w:b/>
          <w:bCs/>
        </w:rPr>
      </w:pPr>
    </w:p>
    <w:p w:rsidR="00B51819" w:rsidRPr="00435948" w:rsidRDefault="00B51819" w:rsidP="00B51819">
      <w:pPr>
        <w:spacing w:line="312" w:lineRule="auto"/>
        <w:rPr>
          <w:b/>
          <w:bCs/>
        </w:rPr>
      </w:pPr>
      <w:r w:rsidRPr="00435948">
        <w:rPr>
          <w:b/>
          <w:bCs/>
        </w:rPr>
        <w:t>4. Conclusion</w:t>
      </w:r>
    </w:p>
    <w:p w:rsidR="00B51819" w:rsidRPr="00B51819" w:rsidRDefault="00B51819" w:rsidP="00B51819">
      <w:pPr>
        <w:tabs>
          <w:tab w:val="left" w:pos="3495"/>
        </w:tabs>
      </w:pPr>
    </w:p>
    <w:sectPr w:rsidR="00B51819" w:rsidRPr="00B51819" w:rsidSect="00DB57AD">
      <w:type w:val="continuous"/>
      <w:pgSz w:w="11906" w:h="16838"/>
      <w:pgMar w:top="1138" w:right="720" w:bottom="1138" w:left="1138" w:header="706" w:footer="706" w:gutter="0"/>
      <w:cols w:num="2" w:space="264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73248" w:rsidRDefault="00F73248" w:rsidP="00B51819">
      <w:r>
        <w:separator/>
      </w:r>
    </w:p>
  </w:endnote>
  <w:endnote w:type="continuationSeparator" w:id="1">
    <w:p w:rsidR="00F73248" w:rsidRDefault="00F73248" w:rsidP="00B5181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E5EC4" w:rsidRDefault="008E5EC4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73248" w:rsidRDefault="00F73248" w:rsidP="00B51819">
      <w:r>
        <w:separator/>
      </w:r>
    </w:p>
  </w:footnote>
  <w:footnote w:type="continuationSeparator" w:id="1">
    <w:p w:rsidR="00F73248" w:rsidRDefault="00F73248" w:rsidP="00B5181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C19705D"/>
    <w:multiLevelType w:val="hybridMultilevel"/>
    <w:tmpl w:val="ABF8B460"/>
    <w:lvl w:ilvl="0" w:tplc="F29CEC9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3F55F9A"/>
    <w:multiLevelType w:val="hybridMultilevel"/>
    <w:tmpl w:val="BC78BE50"/>
    <w:lvl w:ilvl="0" w:tplc="68D88758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469C7FA0"/>
    <w:multiLevelType w:val="hybridMultilevel"/>
    <w:tmpl w:val="D5826C16"/>
    <w:lvl w:ilvl="0" w:tplc="040C000F">
      <w:start w:val="1"/>
      <w:numFmt w:val="decimal"/>
      <w:lvlText w:val="%1.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3">
    <w:nsid w:val="4AFE2BBA"/>
    <w:multiLevelType w:val="hybridMultilevel"/>
    <w:tmpl w:val="73FCEF6E"/>
    <w:lvl w:ilvl="0" w:tplc="4E78D818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64F728D8"/>
    <w:multiLevelType w:val="hybridMultilevel"/>
    <w:tmpl w:val="20000ABE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78D271B0"/>
    <w:multiLevelType w:val="hybridMultilevel"/>
    <w:tmpl w:val="20802C38"/>
    <w:lvl w:ilvl="0" w:tplc="B40A870A">
      <w:start w:val="2"/>
      <w:numFmt w:val="decimal"/>
      <w:lvlText w:val="%1-"/>
      <w:lvlJc w:val="left"/>
      <w:pPr>
        <w:ind w:left="72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95F7276"/>
    <w:multiLevelType w:val="hybridMultilevel"/>
    <w:tmpl w:val="0994ECBC"/>
    <w:lvl w:ilvl="0" w:tplc="D51629D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"/>
  </w:num>
  <w:num w:numId="3">
    <w:abstractNumId w:val="3"/>
  </w:num>
  <w:num w:numId="4">
    <w:abstractNumId w:val="0"/>
  </w:num>
  <w:num w:numId="5">
    <w:abstractNumId w:val="6"/>
  </w:num>
  <w:num w:numId="6">
    <w:abstractNumId w:val="5"/>
  </w:num>
  <w:num w:numId="7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defaultTabStop w:val="720"/>
  <w:characterSpacingControl w:val="doNotCompress"/>
  <w:hdrShapeDefaults>
    <o:shapedefaults v:ext="edit" spidmax="17410">
      <o:colormenu v:ext="edit" fillcolor="none" strokecolor="none"/>
    </o:shapedefaults>
  </w:hdrShapeDefaults>
  <w:footnotePr>
    <w:footnote w:id="0"/>
    <w:footnote w:id="1"/>
  </w:footnotePr>
  <w:endnotePr>
    <w:endnote w:id="0"/>
    <w:endnote w:id="1"/>
  </w:endnotePr>
  <w:compat/>
  <w:rsids>
    <w:rsidRoot w:val="00B51819"/>
    <w:rsid w:val="0001137E"/>
    <w:rsid w:val="00025097"/>
    <w:rsid w:val="001513A8"/>
    <w:rsid w:val="001B566B"/>
    <w:rsid w:val="001C6499"/>
    <w:rsid w:val="001D2EE1"/>
    <w:rsid w:val="0021298D"/>
    <w:rsid w:val="002801B7"/>
    <w:rsid w:val="00295F30"/>
    <w:rsid w:val="002C5B7C"/>
    <w:rsid w:val="00347BEB"/>
    <w:rsid w:val="003B3819"/>
    <w:rsid w:val="003B6754"/>
    <w:rsid w:val="003E55ED"/>
    <w:rsid w:val="004142D5"/>
    <w:rsid w:val="00437805"/>
    <w:rsid w:val="00450253"/>
    <w:rsid w:val="0057409B"/>
    <w:rsid w:val="005B21CC"/>
    <w:rsid w:val="005D19AD"/>
    <w:rsid w:val="006B3719"/>
    <w:rsid w:val="00742CE6"/>
    <w:rsid w:val="007431E9"/>
    <w:rsid w:val="007757A7"/>
    <w:rsid w:val="00781A27"/>
    <w:rsid w:val="00783911"/>
    <w:rsid w:val="007C4382"/>
    <w:rsid w:val="007C6E18"/>
    <w:rsid w:val="007E0873"/>
    <w:rsid w:val="00810DF5"/>
    <w:rsid w:val="008E5EC4"/>
    <w:rsid w:val="008E7560"/>
    <w:rsid w:val="00946409"/>
    <w:rsid w:val="00974998"/>
    <w:rsid w:val="00A85A8A"/>
    <w:rsid w:val="00AE68F8"/>
    <w:rsid w:val="00B3534D"/>
    <w:rsid w:val="00B51819"/>
    <w:rsid w:val="00C11A74"/>
    <w:rsid w:val="00C93C5A"/>
    <w:rsid w:val="00C960B7"/>
    <w:rsid w:val="00CE6219"/>
    <w:rsid w:val="00D04D95"/>
    <w:rsid w:val="00DB57AD"/>
    <w:rsid w:val="00E3237E"/>
    <w:rsid w:val="00E34C9D"/>
    <w:rsid w:val="00F73248"/>
    <w:rsid w:val="00FF146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7410">
      <o:colormenu v:ext="edit" fillcolor="none" strokecolor="none"/>
    </o:shapedefaults>
    <o:shapelayout v:ext="edit">
      <o:idmap v:ext="edit" data="1"/>
      <o:rules v:ext="edit">
        <o:r id="V:Rule313" type="connector" idref="#_x0000_s1072"/>
        <o:r id="V:Rule318" type="connector" idref="#_x0000_s1049"/>
        <o:r id="V:Rule330" type="connector" idref="#_x0000_s1053"/>
        <o:r id="V:Rule331" type="connector" idref="#_x0000_s1070"/>
        <o:r id="V:Rule345" type="connector" idref="#_x0000_s1063"/>
        <o:r id="V:Rule359" type="connector" idref="#_x0000_s1082"/>
        <o:r id="V:Rule360" type="connector" idref="#_x0000_s1071"/>
        <o:r id="V:Rule369" type="connector" idref="#_x0000_s1064"/>
        <o:r id="V:Rule372" type="connector" idref="#_x0000_s1055"/>
        <o:r id="V:Rule377" type="connector" idref="#_x0000_s1058"/>
        <o:r id="V:Rule394" type="connector" idref="#_x0000_s1080"/>
        <o:r id="V:Rule395" type="connector" idref="#_x0000_s1051"/>
        <o:r id="V:Rule398" type="connector" idref="#_x0000_s1054"/>
        <o:r id="V:Rule400" type="connector" idref="#_x0000_s1060"/>
        <o:r id="V:Rule401" type="connector" idref="#_x0000_s1050"/>
        <o:r id="V:Rule419" type="connector" idref="#_x0000_s1065"/>
        <o:r id="V:Rule421" type="connector" idref="#_x0000_s1077"/>
        <o:r id="V:Rule448" type="connector" idref="#_x0000_s1079"/>
        <o:r id="V:Rule469" type="connector" idref="#_x0000_s1066"/>
        <o:r id="V:Rule471" type="connector" idref="#_x0000_s1052"/>
        <o:r id="V:Rule477" type="connector" idref="#_x0000_s1068"/>
        <o:r id="V:Rule493" type="connector" idref="#_x0000_s1069"/>
        <o:r id="V:Rule508" type="connector" idref="#_x0000_s1076"/>
        <o:r id="V:Rule514" type="connector" idref="#_x0000_s1081"/>
        <o:r id="V:Rule515" type="connector" idref="#_x0000_s1083"/>
        <o:r id="V:Rule523" type="connector" idref="#_x0000_s1078"/>
        <o:r id="V:Rule541" type="connector" idref="#_x0000_s1057"/>
        <o:r id="V:Rule544" type="connector" idref="#_x0000_s1067"/>
        <o:r id="V:Rule561" type="connector" idref="#_x0000_s1491"/>
        <o:r id="V:Rule562" type="connector" idref="#_x0000_s1471"/>
        <o:r id="V:Rule563" type="connector" idref="#_x0000_s1478"/>
        <o:r id="V:Rule564" type="connector" idref="#_x0000_s1489"/>
        <o:r id="V:Rule565" type="connector" idref="#_x0000_s1482"/>
        <o:r id="V:Rule566" type="connector" idref="#_x0000_s1499"/>
        <o:r id="V:Rule567" type="connector" idref="#_x0000_s1490"/>
        <o:r id="V:Rule568" type="connector" idref="#_x0000_s1483"/>
        <o:r id="V:Rule569" type="connector" idref="#_x0000_s1480"/>
        <o:r id="V:Rule570" type="connector" idref="#_x0000_s1476"/>
        <o:r id="V:Rule571" type="connector" idref="#_x0000_s1497"/>
        <o:r id="V:Rule572" type="connector" idref="#_x0000_s1473"/>
        <o:r id="V:Rule573" type="connector" idref="#_x0000_s1479"/>
        <o:r id="V:Rule574" type="connector" idref="#_x0000_s1477"/>
        <o:r id="V:Rule575" type="connector" idref="#_x0000_s1472"/>
        <o:r id="V:Rule576" type="connector" idref="#_x0000_s1484"/>
        <o:r id="V:Rule577" type="connector" idref="#_x0000_s1494"/>
        <o:r id="V:Rule578" type="connector" idref="#_x0000_s1496"/>
        <o:r id="V:Rule579" type="connector" idref="#_x0000_s1485"/>
        <o:r id="V:Rule580" type="connector" idref="#_x0000_s1474"/>
        <o:r id="V:Rule581" type="connector" idref="#_x0000_s1487"/>
        <o:r id="V:Rule582" type="connector" idref="#_x0000_s1488"/>
        <o:r id="V:Rule583" type="connector" idref="#_x0000_s1493"/>
        <o:r id="V:Rule584" type="connector" idref="#_x0000_s1498"/>
        <o:r id="V:Rule585" type="connector" idref="#_x0000_s1500"/>
        <o:r id="V:Rule586" type="connector" idref="#_x0000_s1495"/>
        <o:r id="V:Rule587" type="connector" idref="#_x0000_s1475"/>
        <o:r id="V:Rule588" type="connector" idref="#_x0000_s1486"/>
        <o:r id="V:Rule589" type="connector" idref="#_x0000_s1523"/>
        <o:r id="V:Rule590" type="connector" idref="#_x0000_s1503"/>
        <o:r id="V:Rule591" type="connector" idref="#_x0000_s1510"/>
        <o:r id="V:Rule592" type="connector" idref="#_x0000_s1521"/>
        <o:r id="V:Rule593" type="connector" idref="#_x0000_s1514"/>
        <o:r id="V:Rule594" type="connector" idref="#_x0000_s1531"/>
        <o:r id="V:Rule595" type="connector" idref="#_x0000_s1522"/>
        <o:r id="V:Rule596" type="connector" idref="#_x0000_s1515"/>
        <o:r id="V:Rule597" type="connector" idref="#_x0000_s1512"/>
        <o:r id="V:Rule598" type="connector" idref="#_x0000_s1508"/>
        <o:r id="V:Rule599" type="connector" idref="#_x0000_s1529"/>
        <o:r id="V:Rule600" type="connector" idref="#_x0000_s1505"/>
        <o:r id="V:Rule601" type="connector" idref="#_x0000_s1511"/>
        <o:r id="V:Rule602" type="connector" idref="#_x0000_s1509"/>
        <o:r id="V:Rule603" type="connector" idref="#_x0000_s1504"/>
        <o:r id="V:Rule604" type="connector" idref="#_x0000_s1516"/>
        <o:r id="V:Rule605" type="connector" idref="#_x0000_s1526"/>
        <o:r id="V:Rule606" type="connector" idref="#_x0000_s1528"/>
        <o:r id="V:Rule607" type="connector" idref="#_x0000_s1517"/>
        <o:r id="V:Rule608" type="connector" idref="#_x0000_s1506"/>
        <o:r id="V:Rule609" type="connector" idref="#_x0000_s1519"/>
        <o:r id="V:Rule610" type="connector" idref="#_x0000_s1520"/>
        <o:r id="V:Rule611" type="connector" idref="#_x0000_s1525"/>
        <o:r id="V:Rule612" type="connector" idref="#_x0000_s1530"/>
        <o:r id="V:Rule613" type="connector" idref="#_x0000_s1532"/>
        <o:r id="V:Rule614" type="connector" idref="#_x0000_s1527"/>
        <o:r id="V:Rule615" type="connector" idref="#_x0000_s1507"/>
        <o:r id="V:Rule616" type="connector" idref="#_x0000_s1518"/>
        <o:r id="V:Rule645" type="connector" idref="#_x0000_s1590"/>
        <o:r id="V:Rule646" type="connector" idref="#_x0000_s1570"/>
        <o:r id="V:Rule647" type="connector" idref="#_x0000_s1577"/>
        <o:r id="V:Rule648" type="connector" idref="#_x0000_s1588"/>
        <o:r id="V:Rule649" type="connector" idref="#_x0000_s1581"/>
        <o:r id="V:Rule650" type="connector" idref="#_x0000_s1598"/>
        <o:r id="V:Rule651" type="connector" idref="#_x0000_s1589"/>
        <o:r id="V:Rule652" type="connector" idref="#_x0000_s1582"/>
        <o:r id="V:Rule653" type="connector" idref="#_x0000_s1579"/>
        <o:r id="V:Rule654" type="connector" idref="#_x0000_s1575"/>
        <o:r id="V:Rule655" type="connector" idref="#_x0000_s1596"/>
        <o:r id="V:Rule656" type="connector" idref="#_x0000_s1572"/>
        <o:r id="V:Rule657" type="connector" idref="#_x0000_s1578"/>
        <o:r id="V:Rule658" type="connector" idref="#_x0000_s1576"/>
        <o:r id="V:Rule659" type="connector" idref="#_x0000_s1571"/>
        <o:r id="V:Rule660" type="connector" idref="#_x0000_s1583"/>
        <o:r id="V:Rule661" type="connector" idref="#_x0000_s1593"/>
        <o:r id="V:Rule662" type="connector" idref="#_x0000_s1595"/>
        <o:r id="V:Rule663" type="connector" idref="#_x0000_s1584"/>
        <o:r id="V:Rule664" type="connector" idref="#_x0000_s1573"/>
        <o:r id="V:Rule665" type="connector" idref="#_x0000_s1586"/>
        <o:r id="V:Rule666" type="connector" idref="#_x0000_s1587"/>
        <o:r id="V:Rule667" type="connector" idref="#_x0000_s1592"/>
        <o:r id="V:Rule668" type="connector" idref="#_x0000_s1597"/>
        <o:r id="V:Rule669" type="connector" idref="#_x0000_s1599"/>
        <o:r id="V:Rule670" type="connector" idref="#_x0000_s1594"/>
        <o:r id="V:Rule671" type="connector" idref="#_x0000_s1574"/>
        <o:r id="V:Rule672" type="connector" idref="#_x0000_s1585"/>
      </o:rules>
      <o:regrouptable v:ext="edit">
        <o:entry new="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5181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fr-FR" w:eastAsia="fr-FR"/>
    </w:rPr>
  </w:style>
  <w:style w:type="paragraph" w:styleId="Titre1">
    <w:name w:val="heading 1"/>
    <w:basedOn w:val="Normal"/>
    <w:next w:val="Normal"/>
    <w:link w:val="Titre1Car"/>
    <w:qFormat/>
    <w:rsid w:val="00B51819"/>
    <w:pPr>
      <w:keepNext/>
      <w:jc w:val="both"/>
      <w:outlineLvl w:val="0"/>
    </w:pPr>
    <w:rPr>
      <w:b/>
      <w:i/>
      <w:szCs w:val="20"/>
    </w:rPr>
  </w:style>
  <w:style w:type="paragraph" w:styleId="Titre6">
    <w:name w:val="heading 6"/>
    <w:basedOn w:val="Normal"/>
    <w:next w:val="Normal"/>
    <w:link w:val="Titre6Car"/>
    <w:qFormat/>
    <w:rsid w:val="00B51819"/>
    <w:pPr>
      <w:keepNext/>
      <w:spacing w:line="360" w:lineRule="auto"/>
      <w:jc w:val="both"/>
      <w:outlineLvl w:val="5"/>
    </w:pPr>
    <w:rPr>
      <w:i/>
      <w:iCs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rsid w:val="00B51819"/>
    <w:rPr>
      <w:rFonts w:ascii="Times New Roman" w:eastAsia="Times New Roman" w:hAnsi="Times New Roman" w:cs="Times New Roman"/>
      <w:b/>
      <w:i/>
      <w:sz w:val="24"/>
      <w:szCs w:val="20"/>
      <w:lang w:val="fr-FR" w:eastAsia="fr-FR"/>
    </w:rPr>
  </w:style>
  <w:style w:type="character" w:customStyle="1" w:styleId="Titre6Car">
    <w:name w:val="Titre 6 Car"/>
    <w:basedOn w:val="Policepardfaut"/>
    <w:link w:val="Titre6"/>
    <w:rsid w:val="00B51819"/>
    <w:rPr>
      <w:rFonts w:ascii="Times New Roman" w:eastAsia="Times New Roman" w:hAnsi="Times New Roman" w:cs="Times New Roman"/>
      <w:i/>
      <w:iCs/>
      <w:sz w:val="24"/>
      <w:szCs w:val="24"/>
      <w:lang w:val="fr-FR" w:eastAsia="fr-FR"/>
    </w:rPr>
  </w:style>
  <w:style w:type="paragraph" w:styleId="En-tte">
    <w:name w:val="header"/>
    <w:basedOn w:val="Normal"/>
    <w:link w:val="En-tteCar"/>
    <w:rsid w:val="00B51819"/>
    <w:pPr>
      <w:tabs>
        <w:tab w:val="center" w:pos="4536"/>
        <w:tab w:val="right" w:pos="9072"/>
      </w:tabs>
    </w:pPr>
    <w:rPr>
      <w:sz w:val="20"/>
      <w:szCs w:val="20"/>
    </w:rPr>
  </w:style>
  <w:style w:type="character" w:customStyle="1" w:styleId="En-tteCar">
    <w:name w:val="En-tête Car"/>
    <w:basedOn w:val="Policepardfaut"/>
    <w:link w:val="En-tte"/>
    <w:rsid w:val="00B51819"/>
    <w:rPr>
      <w:rFonts w:ascii="Times New Roman" w:eastAsia="Times New Roman" w:hAnsi="Times New Roman" w:cs="Times New Roman"/>
      <w:sz w:val="20"/>
      <w:szCs w:val="20"/>
      <w:lang w:val="fr-FR" w:eastAsia="fr-FR"/>
    </w:rPr>
  </w:style>
  <w:style w:type="paragraph" w:styleId="Pieddepage">
    <w:name w:val="footer"/>
    <w:basedOn w:val="Normal"/>
    <w:link w:val="PieddepageCar"/>
    <w:uiPriority w:val="99"/>
    <w:semiHidden/>
    <w:unhideWhenUsed/>
    <w:rsid w:val="00B51819"/>
    <w:pPr>
      <w:tabs>
        <w:tab w:val="center" w:pos="4680"/>
        <w:tab w:val="right" w:pos="9360"/>
      </w:tabs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B51819"/>
    <w:rPr>
      <w:rFonts w:ascii="Times New Roman" w:eastAsia="Times New Roman" w:hAnsi="Times New Roman" w:cs="Times New Roman"/>
      <w:sz w:val="24"/>
      <w:szCs w:val="24"/>
      <w:lang w:val="fr-FR" w:eastAsia="fr-FR"/>
    </w:rPr>
  </w:style>
  <w:style w:type="paragraph" w:styleId="Paragraphedeliste">
    <w:name w:val="List Paragraph"/>
    <w:basedOn w:val="Normal"/>
    <w:uiPriority w:val="34"/>
    <w:qFormat/>
    <w:rsid w:val="00B51819"/>
    <w:pPr>
      <w:ind w:left="720"/>
      <w:contextualSpacing/>
    </w:pPr>
  </w:style>
  <w:style w:type="table" w:styleId="Grilledutableau">
    <w:name w:val="Table Grid"/>
    <w:basedOn w:val="TableauNormal"/>
    <w:uiPriority w:val="59"/>
    <w:rsid w:val="00295F30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Textedelespacerserv">
    <w:name w:val="Placeholder Text"/>
    <w:basedOn w:val="Policepardfaut"/>
    <w:uiPriority w:val="99"/>
    <w:semiHidden/>
    <w:rsid w:val="003B3819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3B3819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3B3819"/>
    <w:rPr>
      <w:rFonts w:ascii="Tahoma" w:eastAsia="Times New Roman" w:hAnsi="Tahoma" w:cs="Tahoma"/>
      <w:sz w:val="16"/>
      <w:szCs w:val="16"/>
      <w:lang w:val="fr-FR" w:eastAsia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12A936D-4DD5-4E28-8018-72607CA865D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00</TotalTime>
  <Pages>2</Pages>
  <Words>230</Words>
  <Characters>1314</Characters>
  <Application>Microsoft Office Word</Application>
  <DocSecurity>0</DocSecurity>
  <Lines>10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oi</dc:creator>
  <cp:lastModifiedBy>moi</cp:lastModifiedBy>
  <cp:revision>7</cp:revision>
  <cp:lastPrinted>2019-04-22T20:07:00Z</cp:lastPrinted>
  <dcterms:created xsi:type="dcterms:W3CDTF">2020-03-28T09:34:00Z</dcterms:created>
  <dcterms:modified xsi:type="dcterms:W3CDTF">2020-03-29T20:33:00Z</dcterms:modified>
</cp:coreProperties>
</file>